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18A0" w:rsidRDefault="00865119" w:rsidP="003A18A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D2EC4EA" wp14:editId="264517E1">
                <wp:simplePos x="0" y="0"/>
                <wp:positionH relativeFrom="page">
                  <wp:posOffset>4476115</wp:posOffset>
                </wp:positionH>
                <wp:positionV relativeFrom="paragraph">
                  <wp:posOffset>89535</wp:posOffset>
                </wp:positionV>
                <wp:extent cx="2788285" cy="942975"/>
                <wp:effectExtent l="0" t="0" r="12065" b="28575"/>
                <wp:wrapNone/>
                <wp:docPr id="3" name="Metin Kutusu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8285" cy="942975"/>
                        </a:xfrm>
                        <a:prstGeom prst="rect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03407" w:rsidRDefault="00303407" w:rsidP="00B6365F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7574E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201</w:t>
                            </w:r>
                            <w:r w:rsidR="00AF673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7</w:t>
                            </w:r>
                            <w:r w:rsidRPr="007574E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-201</w:t>
                            </w:r>
                            <w:r w:rsidR="00AF673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8</w:t>
                            </w:r>
                            <w:r w:rsidRPr="007574E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FALL</w:t>
                            </w:r>
                          </w:p>
                          <w:p w:rsidR="00303407" w:rsidRPr="007574ED" w:rsidRDefault="00D17037" w:rsidP="00D17037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D17037">
                              <w:rPr>
                                <w:rFonts w:ascii="Calibri" w:eastAsia="Times New Roman" w:hAnsi="Calibri" w:cs="Times New Roman"/>
                                <w:b/>
                                <w:sz w:val="24"/>
                                <w:szCs w:val="24"/>
                              </w:rPr>
                              <w:t xml:space="preserve">STRENGTH of MATERIALS I, </w:t>
                            </w:r>
                            <w:r>
                              <w:rPr>
                                <w:rFonts w:ascii="Calibri" w:eastAsia="Times New Roman" w:hAnsi="Calibri" w:cs="Times New Roman"/>
                                <w:b/>
                                <w:sz w:val="24"/>
                                <w:szCs w:val="24"/>
                              </w:rPr>
                              <w:t>HW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Metin Kutusu 3" o:spid="_x0000_s1026" type="#_x0000_t202" style="position:absolute;left:0;text-align:left;margin-left:352.45pt;margin-top:7.05pt;width:219.55pt;height:74.25pt;z-index:2516526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" fillcolor="white [3201]" strokecolor="black [3213]" strokeweight=".25pt">
                <v:textbox>
                  <w:txbxContent>
                    <w:p w:rsidR="00303407" w:rsidRDefault="00303407" w:rsidP="00B6365F">
                      <w:pPr>
                        <w:spacing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7574ED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201</w:t>
                      </w:r>
                      <w:r w:rsidR="00AF673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7</w:t>
                      </w:r>
                      <w:r w:rsidRPr="007574ED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-201</w:t>
                      </w:r>
                      <w:r w:rsidR="00AF673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8</w:t>
                      </w:r>
                      <w:r w:rsidRPr="007574ED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FALL</w:t>
                      </w:r>
                    </w:p>
                    <w:p w:rsidR="00303407" w:rsidRPr="007574ED" w:rsidRDefault="00D17037" w:rsidP="00D17037">
                      <w:pPr>
                        <w:spacing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D17037">
                        <w:rPr>
                          <w:rFonts w:ascii="Calibri" w:eastAsia="Times New Roman" w:hAnsi="Calibri" w:cs="Times New Roman"/>
                          <w:b/>
                          <w:sz w:val="24"/>
                          <w:szCs w:val="24"/>
                        </w:rPr>
                        <w:t xml:space="preserve">STRENGTH of MATERIALS I, </w:t>
                      </w:r>
                      <w:r>
                        <w:rPr>
                          <w:rFonts w:ascii="Calibri" w:eastAsia="Times New Roman" w:hAnsi="Calibri" w:cs="Times New Roman"/>
                          <w:b/>
                          <w:sz w:val="24"/>
                          <w:szCs w:val="24"/>
                        </w:rPr>
                        <w:t>HW 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068E3506" wp14:editId="1894E081">
                <wp:simplePos x="0" y="0"/>
                <wp:positionH relativeFrom="page">
                  <wp:posOffset>1415332</wp:posOffset>
                </wp:positionH>
                <wp:positionV relativeFrom="paragraph">
                  <wp:posOffset>90004</wp:posOffset>
                </wp:positionV>
                <wp:extent cx="2973788" cy="942975"/>
                <wp:effectExtent l="0" t="0" r="17145" b="28575"/>
                <wp:wrapNone/>
                <wp:docPr id="1" name="Metin Kutusu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3788" cy="942975"/>
                        </a:xfrm>
                        <a:prstGeom prst="rect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03407" w:rsidRPr="007574ED" w:rsidRDefault="00D17037" w:rsidP="00D17037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D17037">
                              <w:rPr>
                                <w:rFonts w:ascii="Calibri" w:eastAsia="Times New Roman" w:hAnsi="Calibri" w:cs="Times New Roman"/>
                                <w:b/>
                                <w:sz w:val="24"/>
                                <w:szCs w:val="24"/>
                              </w:rPr>
                              <w:t>YTU CIVIL ENG. FACULTY – CIVIL ENG. DEPT. MECHANICS DIV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etin Kutusu 1" o:spid="_x0000_s1027" type="#_x0000_t202" style="position:absolute;left:0;text-align:left;margin-left:111.45pt;margin-top:7.1pt;width:234.15pt;height:74.25pt;z-index:2516505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" fillcolor="white [3201]" strokecolor="black [3213]" strokeweight=".25pt">
                <v:textbox>
                  <w:txbxContent>
                    <w:p w:rsidR="00303407" w:rsidRPr="007574ED" w:rsidRDefault="00D17037" w:rsidP="00D17037">
                      <w:pPr>
                        <w:spacing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D17037">
                        <w:rPr>
                          <w:rFonts w:ascii="Calibri" w:eastAsia="Times New Roman" w:hAnsi="Calibri" w:cs="Times New Roman"/>
                          <w:b/>
                          <w:sz w:val="24"/>
                          <w:szCs w:val="24"/>
                        </w:rPr>
                        <w:t>YTU CIVIL ENG. FACULTY – CIVIL ENG. DEPT. MECHANICS DIV.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77AE7"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BC23AFA" wp14:editId="655D8F8A">
                <wp:simplePos x="0" y="0"/>
                <wp:positionH relativeFrom="page">
                  <wp:posOffset>285750</wp:posOffset>
                </wp:positionH>
                <wp:positionV relativeFrom="paragraph">
                  <wp:posOffset>86360</wp:posOffset>
                </wp:positionV>
                <wp:extent cx="1057275" cy="942975"/>
                <wp:effectExtent l="0" t="0" r="28575" b="28575"/>
                <wp:wrapNone/>
                <wp:docPr id="7" name="Metin Kutusu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7275" cy="942975"/>
                        </a:xfrm>
                        <a:prstGeom prst="rect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03407" w:rsidRPr="007574ED" w:rsidRDefault="00303407" w:rsidP="007574ED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noProof/>
                                <w:sz w:val="24"/>
                                <w:szCs w:val="24"/>
                                <w:lang w:eastAsia="tr-TR"/>
                              </w:rPr>
                              <w:drawing>
                                <wp:inline distT="0" distB="0" distL="0" distR="0" wp14:anchorId="2082DD2E" wp14:editId="576BEC46">
                                  <wp:extent cx="819150" cy="812398"/>
                                  <wp:effectExtent l="0" t="0" r="0" b="6985"/>
                                  <wp:docPr id="15" name="Resim 15" descr="C:\Users\dell\Desktop\u_l_1803201050030491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" descr="C:\Users\dell\Desktop\u_l_1803201050030491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21307" cy="81453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etin Kutusu 7" o:spid="_x0000_s1028" type="#_x0000_t202" style="position:absolute;left:0;text-align:left;margin-left:22.5pt;margin-top:6.8pt;width:83.25pt;height:74.25pt;z-index: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" fillcolor="white [3201]" strokecolor="black [3213]" strokeweight=".25pt">
                <v:textbox>
                  <w:txbxContent>
                    <w:p w:rsidR="00303407" w:rsidRPr="007574ED" w:rsidRDefault="00303407" w:rsidP="007574ED">
                      <w:pPr>
                        <w:spacing w:line="240" w:lineRule="auto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b/>
                          <w:noProof/>
                          <w:sz w:val="24"/>
                          <w:szCs w:val="24"/>
                          <w:lang w:eastAsia="tr-TR"/>
                        </w:rPr>
                        <w:drawing>
                          <wp:inline distT="0" distB="0" distL="0" distR="0" wp14:anchorId="2082DD2E" wp14:editId="576BEC46">
                            <wp:extent cx="819150" cy="812398"/>
                            <wp:effectExtent l="0" t="0" r="0" b="6985"/>
                            <wp:docPr id="15" name="Resim 15" descr="C:\Users\dell\Desktop\u_l_1803201050030491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1" descr="C:\Users\dell\Desktop\u_l_1803201050030491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21307" cy="81453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B925E7" w:rsidRDefault="00A43B7E" w:rsidP="007574E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</w:t>
      </w:r>
    </w:p>
    <w:p w:rsidR="004E18FD" w:rsidRDefault="004E18FD" w:rsidP="005349FA">
      <w:pPr>
        <w:spacing w:after="0" w:line="240" w:lineRule="auto"/>
        <w:jc w:val="center"/>
        <w:rPr>
          <w:noProof/>
          <w:sz w:val="24"/>
          <w:szCs w:val="24"/>
          <w:lang w:eastAsia="tr-TR"/>
        </w:rPr>
      </w:pPr>
    </w:p>
    <w:p w:rsidR="007574ED" w:rsidRDefault="007574ED" w:rsidP="005349FA">
      <w:pPr>
        <w:spacing w:after="0" w:line="240" w:lineRule="auto"/>
        <w:jc w:val="center"/>
        <w:rPr>
          <w:noProof/>
          <w:sz w:val="24"/>
          <w:szCs w:val="24"/>
          <w:lang w:eastAsia="tr-TR"/>
        </w:rPr>
      </w:pPr>
    </w:p>
    <w:p w:rsidR="007574ED" w:rsidRDefault="007574ED" w:rsidP="005349FA">
      <w:pPr>
        <w:spacing w:after="0" w:line="240" w:lineRule="auto"/>
        <w:jc w:val="center"/>
        <w:rPr>
          <w:noProof/>
          <w:sz w:val="24"/>
          <w:szCs w:val="24"/>
          <w:lang w:eastAsia="tr-TR"/>
        </w:rPr>
      </w:pPr>
    </w:p>
    <w:p w:rsidR="007574ED" w:rsidRDefault="0092305D" w:rsidP="005349FA">
      <w:pPr>
        <w:spacing w:after="0" w:line="240" w:lineRule="auto"/>
        <w:jc w:val="center"/>
        <w:rPr>
          <w:noProof/>
          <w:sz w:val="24"/>
          <w:szCs w:val="24"/>
          <w:lang w:eastAsia="tr-TR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F31FD53" wp14:editId="5BD01445">
                <wp:simplePos x="0" y="0"/>
                <wp:positionH relativeFrom="page">
                  <wp:posOffset>2599690</wp:posOffset>
                </wp:positionH>
                <wp:positionV relativeFrom="paragraph">
                  <wp:posOffset>173355</wp:posOffset>
                </wp:positionV>
                <wp:extent cx="1786255" cy="238125"/>
                <wp:effectExtent l="0" t="0" r="23495" b="28575"/>
                <wp:wrapNone/>
                <wp:docPr id="23" name="Metin Kutusu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255" cy="238125"/>
                        </a:xfrm>
                        <a:prstGeom prst="rect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03407" w:rsidRPr="00F77AE7" w:rsidRDefault="00D17037" w:rsidP="00E74256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ID</w:t>
                            </w:r>
                            <w:r w:rsidR="0030340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etin Kutusu 23" o:spid="_x0000_s1029" type="#_x0000_t202" style="position:absolute;left:0;text-align:left;margin-left:204.7pt;margin-top:13.65pt;width:140.65pt;height:18.75pt;z-index:2516638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" fillcolor="white [3201]" strokecolor="black [3213]" strokeweight=".25pt">
                <v:textbox>
                  <w:txbxContent>
                    <w:p w:rsidR="00303407" w:rsidRPr="00F77AE7" w:rsidRDefault="00D17037" w:rsidP="00E74256">
                      <w:pPr>
                        <w:spacing w:line="240" w:lineRule="auto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ID</w:t>
                      </w:r>
                      <w:r w:rsidR="0030340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: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B08C1"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56584194" wp14:editId="12D8B8B0">
                <wp:simplePos x="0" y="0"/>
                <wp:positionH relativeFrom="page">
                  <wp:posOffset>4476750</wp:posOffset>
                </wp:positionH>
                <wp:positionV relativeFrom="paragraph">
                  <wp:posOffset>175260</wp:posOffset>
                </wp:positionV>
                <wp:extent cx="2792730" cy="238125"/>
                <wp:effectExtent l="0" t="0" r="26670" b="28575"/>
                <wp:wrapNone/>
                <wp:docPr id="16" name="Metin Kutusu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2730" cy="238125"/>
                        </a:xfrm>
                        <a:prstGeom prst="rect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B28C1" w:rsidRPr="00F77AE7" w:rsidRDefault="00B34D69" w:rsidP="00EB28C1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GROUP</w:t>
                            </w:r>
                            <w:r w:rsidR="00EB28C1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303407" w:rsidRPr="00F77AE7" w:rsidRDefault="00303407" w:rsidP="00B34D69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303407" w:rsidRDefault="0030340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etin Kutusu 16" o:spid="_x0000_s1030" type="#_x0000_t202" style="position:absolute;left:0;text-align:left;margin-left:352.5pt;margin-top:13.8pt;width:219.9pt;height:18.75pt;z-index:2516597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" fillcolor="white [3201]" strokecolor="black [3213]" strokeweight=".25pt">
                <v:textbox>
                  <w:txbxContent>
                    <w:p w:rsidR="00EB28C1" w:rsidRPr="00F77AE7" w:rsidRDefault="00B34D69" w:rsidP="00EB28C1">
                      <w:pPr>
                        <w:spacing w:line="240" w:lineRule="auto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   </w:t>
                      </w:r>
                      <w:r w:rsidR="00D1703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GROUP</w:t>
                      </w:r>
                      <w:r w:rsidR="00EB28C1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:</w:t>
                      </w:r>
                    </w:p>
                    <w:p w:rsidR="00303407" w:rsidRPr="00F77AE7" w:rsidRDefault="00303407" w:rsidP="00B34D69">
                      <w:pPr>
                        <w:spacing w:line="240" w:lineRule="auto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</w:p>
                    <w:p w:rsidR="00303407" w:rsidRDefault="00303407"/>
                  </w:txbxContent>
                </v:textbox>
                <w10:wrap anchorx="page"/>
              </v:shape>
            </w:pict>
          </mc:Fallback>
        </mc:AlternateContent>
      </w:r>
      <w:r w:rsidR="0062274A"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09971CC4" wp14:editId="05374D4B">
                <wp:simplePos x="0" y="0"/>
                <wp:positionH relativeFrom="page">
                  <wp:posOffset>285115</wp:posOffset>
                </wp:positionH>
                <wp:positionV relativeFrom="paragraph">
                  <wp:posOffset>176530</wp:posOffset>
                </wp:positionV>
                <wp:extent cx="2314575" cy="238125"/>
                <wp:effectExtent l="0" t="0" r="28575" b="28575"/>
                <wp:wrapNone/>
                <wp:docPr id="20" name="Metin Kutusu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4575" cy="238125"/>
                        </a:xfrm>
                        <a:prstGeom prst="rect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03407" w:rsidRPr="00F77AE7" w:rsidRDefault="00D17037" w:rsidP="00F77AE7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NAME</w:t>
                            </w:r>
                            <w:r w:rsidR="0030340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etin Kutusu 20" o:spid="_x0000_s1031" type="#_x0000_t202" style="position:absolute;left:0;text-align:left;margin-left:22.45pt;margin-top:13.9pt;width:182.25pt;height:18.75pt;z-index:2516618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" fillcolor="white [3201]" strokecolor="black [3213]" strokeweight=".25pt">
                <v:textbox>
                  <w:txbxContent>
                    <w:p w:rsidR="00303407" w:rsidRPr="00F77AE7" w:rsidRDefault="00D17037" w:rsidP="00F77AE7">
                      <w:pPr>
                        <w:spacing w:line="240" w:lineRule="auto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NAME</w:t>
                      </w:r>
                      <w:r w:rsidR="0030340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: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091738" w:rsidRDefault="000A746B" w:rsidP="00091738">
      <w:pPr>
        <w:spacing w:line="240" w:lineRule="auto"/>
        <w:ind w:left="-567" w:right="453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0E2B6AFD" wp14:editId="32B41AD1">
                <wp:simplePos x="0" y="0"/>
                <wp:positionH relativeFrom="margin">
                  <wp:posOffset>2186305</wp:posOffset>
                </wp:positionH>
                <wp:positionV relativeFrom="paragraph">
                  <wp:posOffset>229870</wp:posOffset>
                </wp:positionV>
                <wp:extent cx="4178935" cy="819150"/>
                <wp:effectExtent l="0" t="0" r="12065" b="19050"/>
                <wp:wrapNone/>
                <wp:docPr id="10" name="Metin Kutusu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8935" cy="819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7037" w:rsidRDefault="00B71748" w:rsidP="00D17037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EB28C1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NOT</w:t>
                            </w:r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E</w:t>
                            </w:r>
                            <w:r w:rsidRPr="00EB28C1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:rsidR="00D17037" w:rsidRPr="00EB28C1" w:rsidRDefault="00D17037" w:rsidP="00D17037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HW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submitte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after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du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dat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wil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not be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accepte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B71748" w:rsidRPr="00EB28C1" w:rsidRDefault="00B71748" w:rsidP="00D17037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etin Kutusu 10" o:spid="_x0000_s1032" type="#_x0000_t202" style="position:absolute;left:0;text-align:left;margin-left:172.15pt;margin-top:18.1pt;width:329.05pt;height:64.5pt;z-index:2516659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" strokecolor="black [3213]">
                <v:textbox>
                  <w:txbxContent>
                    <w:p w:rsidR="00D17037" w:rsidRDefault="00B71748" w:rsidP="00D17037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EB28C1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NOT</w:t>
                      </w:r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E</w:t>
                      </w:r>
                      <w:r w:rsidRPr="00EB28C1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:</w:t>
                      </w:r>
                    </w:p>
                    <w:p w:rsidR="00D17037" w:rsidRPr="00EB28C1" w:rsidRDefault="00D17037" w:rsidP="00D17037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HW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submitted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after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due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date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will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not be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accepted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.</w:t>
                      </w:r>
                    </w:p>
                    <w:p w:rsidR="00B71748" w:rsidRPr="00EB28C1" w:rsidRDefault="00B71748" w:rsidP="00D17037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7D36BCA5" wp14:editId="37F00638">
                <wp:simplePos x="0" y="0"/>
                <wp:positionH relativeFrom="page">
                  <wp:posOffset>276225</wp:posOffset>
                </wp:positionH>
                <wp:positionV relativeFrom="paragraph">
                  <wp:posOffset>220345</wp:posOffset>
                </wp:positionV>
                <wp:extent cx="2800350" cy="828675"/>
                <wp:effectExtent l="0" t="0" r="19050" b="28575"/>
                <wp:wrapNone/>
                <wp:docPr id="6" name="Metin Kutusu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0350" cy="828675"/>
                        </a:xfrm>
                        <a:prstGeom prst="rect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75BD" w:rsidRDefault="00D17037" w:rsidP="000A746B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UE DATE</w:t>
                            </w:r>
                            <w:r w:rsidR="009824A0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0A746B" w:rsidRDefault="009824A0" w:rsidP="000A746B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4C24A8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27.12.2017 - 28</w:t>
                            </w:r>
                            <w:r w:rsidR="00EA75B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.12</w:t>
                            </w:r>
                            <w:r w:rsidR="000A746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.2017</w:t>
                            </w:r>
                          </w:p>
                          <w:p w:rsidR="00D17037" w:rsidRDefault="00D17037" w:rsidP="00D17037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Hour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ar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indicate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at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en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of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hi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documen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EB28C1" w:rsidRPr="00AF673B" w:rsidRDefault="00EB28C1" w:rsidP="00EB28C1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etin Kutusu 6" o:spid="_x0000_s1033" type="#_x0000_t202" style="position:absolute;left:0;text-align:left;margin-left:21.75pt;margin-top:17.35pt;width:220.5pt;height:65.25pt;z-index:2516648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" fillcolor="white [3201]" strokecolor="black [3213]" strokeweight=".25pt">
                <v:textbox>
                  <w:txbxContent>
                    <w:p w:rsidR="00EA75BD" w:rsidRDefault="00D17037" w:rsidP="000A746B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UE DATE</w:t>
                      </w:r>
                      <w:r w:rsidR="009824A0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:</w:t>
                      </w:r>
                    </w:p>
                    <w:p w:rsidR="000A746B" w:rsidRDefault="009824A0" w:rsidP="000A746B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="004C24A8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27.12.2017 - 28</w:t>
                      </w:r>
                      <w:r w:rsidR="00EA75BD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.12</w:t>
                      </w:r>
                      <w:r w:rsidR="000A746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.2017</w:t>
                      </w:r>
                    </w:p>
                    <w:p w:rsidR="00D17037" w:rsidRDefault="00D17037" w:rsidP="00D17037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Hour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are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indicated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at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end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of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thi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document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.</w:t>
                      </w:r>
                    </w:p>
                    <w:p w:rsidR="00EB28C1" w:rsidRPr="00AF673B" w:rsidRDefault="00EB28C1" w:rsidP="00EB28C1">
                      <w:pPr>
                        <w:spacing w:line="240" w:lineRule="auto"/>
                        <w:rPr>
                          <w:rFonts w:ascii="Times New Roman" w:hAnsi="Times New Roman" w:cs="Times New Roman"/>
                          <w:b/>
                          <w:color w:val="FF0000"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9F0044" w:rsidRDefault="009F0044" w:rsidP="003D0532"/>
    <w:p w:rsidR="009F0044" w:rsidRDefault="009F0044" w:rsidP="003D0532"/>
    <w:p w:rsidR="009F0044" w:rsidRDefault="007C3F6D" w:rsidP="003D0532"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411A3DB" wp14:editId="53C7D103">
                <wp:simplePos x="0" y="0"/>
                <wp:positionH relativeFrom="margin">
                  <wp:posOffset>-480695</wp:posOffset>
                </wp:positionH>
                <wp:positionV relativeFrom="paragraph">
                  <wp:posOffset>330199</wp:posOffset>
                </wp:positionV>
                <wp:extent cx="6747510" cy="1590675"/>
                <wp:effectExtent l="0" t="0" r="0" b="0"/>
                <wp:wrapNone/>
                <wp:docPr id="490" name="Metin Kutusu 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47510" cy="15906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673B" w:rsidRPr="008D370C" w:rsidRDefault="007C3F6D" w:rsidP="00AF673B">
                            <w:pPr>
                              <w:pStyle w:val="ListeParagraf"/>
                              <w:numPr>
                                <w:ilvl w:val="0"/>
                                <w:numId w:val="9"/>
                              </w:num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cross-section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of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beam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hown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is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under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effect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of</w:t>
                            </w:r>
                            <w:r w:rsidR="00EA75B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EA75BD" w:rsidRPr="00EA75BD">
                              <w:rPr>
                                <w:rFonts w:eastAsia="Calibri" w:cs="Times New Roman"/>
                                <w:position w:val="-12"/>
                                <w:sz w:val="24"/>
                                <w:szCs w:val="24"/>
                              </w:rPr>
                              <w:object w:dxaOrig="38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7" type="#_x0000_t75" style="width:18.75pt;height:18pt" o:ole="">
                                  <v:imagedata r:id="rId9" o:title=""/>
                                </v:shape>
                                <o:OLEObject Type="Embed" ProgID="Equation.DSMT4" ShapeID="_x0000_i1037" DrawAspect="Content" ObjectID="_1575194544" r:id="rId10"/>
                              </w:object>
                            </w:r>
                            <w:r w:rsidR="00EA75B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momen</w:t>
                            </w:r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</w:t>
                            </w:r>
                            <w:r w:rsidR="00EA75B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1C681A" w:rsidRPr="008D370C" w:rsidRDefault="007C3F6D" w:rsidP="00AF673B">
                            <w:pPr>
                              <w:pStyle w:val="ListeParagraf"/>
                              <w:numPr>
                                <w:ilvl w:val="1"/>
                                <w:numId w:val="10"/>
                              </w:num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Find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c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length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uch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at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aximum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normal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tress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in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ension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is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half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of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aximum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normal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tress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in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compression</w:t>
                            </w:r>
                            <w:proofErr w:type="spellEnd"/>
                            <w:r w:rsidR="00EA75B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:rsidR="00AF673B" w:rsidRPr="008D370C" w:rsidRDefault="00AF673B" w:rsidP="00AF673B">
                            <w:pPr>
                              <w:pStyle w:val="ListeParagraf"/>
                              <w:numPr>
                                <w:ilvl w:val="1"/>
                                <w:numId w:val="10"/>
                              </w:num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r w:rsidRPr="008D370C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Using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c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you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have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found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assuming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at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tensile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trength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is</w:t>
                            </w:r>
                            <w:r w:rsidR="00EA75B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EA75BD" w:rsidRPr="00EA75BD">
                              <w:rPr>
                                <w:rFonts w:eastAsia="Calibri" w:cs="Times New Roman"/>
                                <w:position w:val="-10"/>
                                <w:sz w:val="24"/>
                                <w:szCs w:val="24"/>
                              </w:rPr>
                              <w:object w:dxaOrig="960" w:dyaOrig="320">
                                <v:shape id="_x0000_i1038" type="#_x0000_t75" style="width:48pt;height:15.75pt" o:ole="">
                                  <v:imagedata r:id="rId11" o:title=""/>
                                </v:shape>
                                <o:OLEObject Type="Embed" ProgID="Equation.DSMT4" ShapeID="_x0000_i1038" DrawAspect="Content" ObjectID="_1575194545" r:id="rId12"/>
                              </w:object>
                            </w:r>
                            <w:r w:rsidR="00EA75B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,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compressive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trength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is</w:t>
                            </w:r>
                            <w:r w:rsidR="00EA75B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EA75BD" w:rsidRPr="00EA75BD">
                              <w:rPr>
                                <w:rFonts w:eastAsia="Calibri" w:cs="Times New Roman"/>
                                <w:position w:val="-10"/>
                                <w:sz w:val="24"/>
                                <w:szCs w:val="24"/>
                              </w:rPr>
                              <w:object w:dxaOrig="940" w:dyaOrig="320">
                                <v:shape id="_x0000_i1039" type="#_x0000_t75" style="width:47.25pt;height:15.75pt" o:ole="">
                                  <v:imagedata r:id="rId13" o:title=""/>
                                </v:shape>
                                <o:OLEObject Type="Embed" ProgID="Equation.DSMT4" ShapeID="_x0000_i1039" DrawAspect="Content" ObjectID="_1575194546" r:id="rId14"/>
                              </w:object>
                            </w:r>
                            <w:r w:rsidR="00EA75B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,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find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aximum</w:t>
                            </w:r>
                            <w:proofErr w:type="spellEnd"/>
                            <w:r w:rsidR="00EA75B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EA75BD" w:rsidRPr="00EA75BD">
                              <w:rPr>
                                <w:rFonts w:eastAsia="Calibri" w:cs="Times New Roman"/>
                                <w:position w:val="-12"/>
                                <w:sz w:val="24"/>
                                <w:szCs w:val="24"/>
                              </w:rPr>
                              <w:object w:dxaOrig="380" w:dyaOrig="360">
                                <v:shape id="_x0000_i1040" type="#_x0000_t75" style="width:18.75pt;height:18pt" o:ole="">
                                  <v:imagedata r:id="rId9" o:title=""/>
                                </v:shape>
                                <o:OLEObject Type="Embed" ProgID="Equation.DSMT4" ShapeID="_x0000_i1040" DrawAspect="Content" ObjectID="_1575194547" r:id="rId15"/>
                              </w:object>
                            </w:r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moment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at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can be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carried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afely</w:t>
                            </w:r>
                            <w:proofErr w:type="spellEnd"/>
                            <w:r w:rsidR="00EA75B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1C681A" w:rsidRPr="001C681A" w:rsidRDefault="001C681A" w:rsidP="001C681A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303407" w:rsidRPr="00F64855" w:rsidRDefault="00303407" w:rsidP="005A2D2F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etin Kutusu 490" o:spid="_x0000_s1034" type="#_x0000_t202" style="position:absolute;margin-left:-37.85pt;margin-top:26pt;width:531.3pt;height:125.25pt;z-index: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" filled="f" stroked="f">
                <v:textbox>
                  <w:txbxContent>
                    <w:p w:rsidR="00AF673B" w:rsidRPr="008D370C" w:rsidRDefault="007C3F6D" w:rsidP="00AF673B">
                      <w:pPr>
                        <w:pStyle w:val="ListeParagraf"/>
                        <w:numPr>
                          <w:ilvl w:val="0"/>
                          <w:numId w:val="9"/>
                        </w:num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cross-section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of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beam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shown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is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under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effect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of</w:t>
                      </w:r>
                      <w:r w:rsidR="00EA75B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r w:rsidR="00EA75BD" w:rsidRPr="00EA75BD">
                        <w:rPr>
                          <w:rFonts w:eastAsia="Calibri" w:cs="Times New Roman"/>
                          <w:position w:val="-12"/>
                          <w:sz w:val="24"/>
                          <w:szCs w:val="24"/>
                        </w:rPr>
                        <w:object w:dxaOrig="380" w:dyaOrig="360">
                          <v:shape id="_x0000_i1037" type="#_x0000_t75" style="width:18.75pt;height:18pt" o:ole="">
                            <v:imagedata r:id="rId16" o:title=""/>
                          </v:shape>
                          <o:OLEObject Type="Embed" ProgID="Equation.DSMT4" ShapeID="_x0000_i1037" DrawAspect="Content" ObjectID="_1575189497" r:id="rId17"/>
                        </w:object>
                      </w:r>
                      <w:r w:rsidR="00EA75B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momen</w:t>
                      </w:r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</w:t>
                      </w:r>
                      <w:r w:rsidR="00EA75BD">
                        <w:rPr>
                          <w:rFonts w:eastAsia="Calibri" w:cs="Times New Roman"/>
                          <w:sz w:val="24"/>
                          <w:szCs w:val="24"/>
                        </w:rPr>
                        <w:t>.</w:t>
                      </w:r>
                    </w:p>
                    <w:p w:rsidR="001C681A" w:rsidRPr="008D370C" w:rsidRDefault="007C3F6D" w:rsidP="00AF673B">
                      <w:pPr>
                        <w:pStyle w:val="ListeParagraf"/>
                        <w:numPr>
                          <w:ilvl w:val="1"/>
                          <w:numId w:val="10"/>
                        </w:num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Find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c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length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such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hat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maximum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normal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stress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in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ension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is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half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of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maximum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normal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stress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in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compression</w:t>
                      </w:r>
                      <w:proofErr w:type="spellEnd"/>
                      <w:r w:rsidR="00EA75B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. </w:t>
                      </w:r>
                    </w:p>
                    <w:p w:rsidR="00AF673B" w:rsidRPr="008D370C" w:rsidRDefault="00AF673B" w:rsidP="00AF673B">
                      <w:pPr>
                        <w:pStyle w:val="ListeParagraf"/>
                        <w:numPr>
                          <w:ilvl w:val="1"/>
                          <w:numId w:val="10"/>
                        </w:num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r w:rsidRPr="008D370C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Using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c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you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have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found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and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assuming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that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tensile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strength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is</w:t>
                      </w:r>
                      <w:r w:rsidR="00EA75B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r w:rsidR="00EA75BD" w:rsidRPr="00EA75BD">
                        <w:rPr>
                          <w:rFonts w:eastAsia="Calibri" w:cs="Times New Roman"/>
                          <w:position w:val="-10"/>
                          <w:sz w:val="24"/>
                          <w:szCs w:val="24"/>
                        </w:rPr>
                        <w:object w:dxaOrig="960" w:dyaOrig="320">
                          <v:shape id="_x0000_i1038" type="#_x0000_t75" style="width:48pt;height:15.75pt" o:ole="">
                            <v:imagedata r:id="rId18" o:title=""/>
                          </v:shape>
                          <o:OLEObject Type="Embed" ProgID="Equation.DSMT4" ShapeID="_x0000_i1038" DrawAspect="Content" ObjectID="_1575189498" r:id="rId19"/>
                        </w:object>
                      </w:r>
                      <w:r w:rsidR="00EA75B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,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and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compressive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strength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is</w:t>
                      </w:r>
                      <w:r w:rsidR="00EA75B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r w:rsidR="00EA75BD" w:rsidRPr="00EA75BD">
                        <w:rPr>
                          <w:rFonts w:eastAsia="Calibri" w:cs="Times New Roman"/>
                          <w:position w:val="-10"/>
                          <w:sz w:val="24"/>
                          <w:szCs w:val="24"/>
                        </w:rPr>
                        <w:object w:dxaOrig="940" w:dyaOrig="320">
                          <v:shape id="_x0000_i1039" type="#_x0000_t75" style="width:47.25pt;height:15.75pt" o:ole="">
                            <v:imagedata r:id="rId20" o:title=""/>
                          </v:shape>
                          <o:OLEObject Type="Embed" ProgID="Equation.DSMT4" ShapeID="_x0000_i1039" DrawAspect="Content" ObjectID="_1575189499" r:id="rId21"/>
                        </w:object>
                      </w:r>
                      <w:r w:rsidR="00EA75B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,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find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maximum</w:t>
                      </w:r>
                      <w:proofErr w:type="spellEnd"/>
                      <w:r w:rsidR="00EA75B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r w:rsidR="00EA75BD" w:rsidRPr="00EA75BD">
                        <w:rPr>
                          <w:rFonts w:eastAsia="Calibri" w:cs="Times New Roman"/>
                          <w:position w:val="-12"/>
                          <w:sz w:val="24"/>
                          <w:szCs w:val="24"/>
                        </w:rPr>
                        <w:object w:dxaOrig="380" w:dyaOrig="360">
                          <v:shape id="_x0000_i1040" type="#_x0000_t75" style="width:18.75pt;height:18pt" o:ole="">
                            <v:imagedata r:id="rId16" o:title=""/>
                          </v:shape>
                          <o:OLEObject Type="Embed" ProgID="Equation.DSMT4" ShapeID="_x0000_i1040" DrawAspect="Content" ObjectID="_1575189500" r:id="rId22"/>
                        </w:object>
                      </w:r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moment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that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can be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carried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safely</w:t>
                      </w:r>
                      <w:proofErr w:type="spellEnd"/>
                      <w:r w:rsidR="00EA75BD">
                        <w:rPr>
                          <w:rFonts w:eastAsia="Calibri" w:cs="Times New Roman"/>
                          <w:sz w:val="24"/>
                          <w:szCs w:val="24"/>
                        </w:rPr>
                        <w:t>.</w:t>
                      </w:r>
                    </w:p>
                    <w:p w:rsidR="001C681A" w:rsidRPr="001C681A" w:rsidRDefault="001C681A" w:rsidP="001C681A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</w:p>
                    <w:p w:rsidR="00303407" w:rsidRPr="00F64855" w:rsidRDefault="00303407" w:rsidP="005A2D2F">
                      <w:pPr>
                        <w:jc w:val="both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9F0044" w:rsidRDefault="009F0044" w:rsidP="003D0532"/>
    <w:p w:rsidR="003230D3" w:rsidRDefault="003230D3" w:rsidP="00C05ECD"/>
    <w:p w:rsidR="00E54DE3" w:rsidRDefault="00E54DE3" w:rsidP="003230D3"/>
    <w:p w:rsidR="00E54DE3" w:rsidRDefault="00E54DE3" w:rsidP="003230D3"/>
    <w:p w:rsidR="00E54DE3" w:rsidRDefault="00E54DE3" w:rsidP="003230D3"/>
    <w:p w:rsidR="00E54DE3" w:rsidRDefault="005A50DB" w:rsidP="003230D3">
      <w:r>
        <w:rPr>
          <w:noProof/>
          <w:lang w:eastAsia="tr-TR"/>
        </w:rPr>
        <w:drawing>
          <wp:anchor distT="0" distB="0" distL="114300" distR="114300" simplePos="0" relativeHeight="251679232" behindDoc="1" locked="0" layoutInCell="1" allowOverlap="1">
            <wp:simplePos x="0" y="0"/>
            <wp:positionH relativeFrom="column">
              <wp:posOffset>1490980</wp:posOffset>
            </wp:positionH>
            <wp:positionV relativeFrom="paragraph">
              <wp:posOffset>105410</wp:posOffset>
            </wp:positionV>
            <wp:extent cx="3114675" cy="2586355"/>
            <wp:effectExtent l="0" t="0" r="9525" b="4445"/>
            <wp:wrapTight wrapText="bothSides">
              <wp:wrapPolygon edited="0">
                <wp:start x="0" y="0"/>
                <wp:lineTo x="0" y="21478"/>
                <wp:lineTo x="21534" y="21478"/>
                <wp:lineTo x="21534" y="0"/>
                <wp:lineTo x="0" y="0"/>
              </wp:wrapPolygon>
            </wp:wrapTight>
            <wp:docPr id="24" name="Resi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586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54DE3" w:rsidRDefault="00E54DE3" w:rsidP="003230D3"/>
    <w:p w:rsidR="00E30B5E" w:rsidRDefault="00E30B5E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1C681A" w:rsidRDefault="001C681A" w:rsidP="003230D3"/>
    <w:p w:rsidR="00AF673B" w:rsidRDefault="001C681A" w:rsidP="003230D3">
      <w:r>
        <w:rPr>
          <w:rFonts w:ascii="Times New Roman" w:hAnsi="Times New Roman" w:cs="Times New Roman"/>
          <w:noProof/>
          <w:sz w:val="20"/>
          <w:szCs w:val="20"/>
          <w:lang w:eastAsia="tr-TR"/>
        </w:rPr>
        <w:lastRenderedPageBreak/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2D2D2061" wp14:editId="373FECC0">
                <wp:simplePos x="0" y="0"/>
                <wp:positionH relativeFrom="column">
                  <wp:posOffset>-462280</wp:posOffset>
                </wp:positionH>
                <wp:positionV relativeFrom="paragraph">
                  <wp:posOffset>139700</wp:posOffset>
                </wp:positionV>
                <wp:extent cx="6828155" cy="638175"/>
                <wp:effectExtent l="0" t="0" r="10795" b="28575"/>
                <wp:wrapNone/>
                <wp:docPr id="25" name="Metin Kutusu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28155" cy="638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681A" w:rsidRPr="00154D27" w:rsidRDefault="00F52629" w:rsidP="001C681A">
                            <w:p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r w:rsidRPr="00154D27">
                              <w:rPr>
                                <w:rFonts w:eastAsia="Times New Roman" w:cs="Times New Roman"/>
                                <w:b/>
                                <w:sz w:val="24"/>
                                <w:szCs w:val="24"/>
                              </w:rPr>
                              <w:t>2</w:t>
                            </w:r>
                            <w:r w:rsidR="003230D3" w:rsidRPr="00154D27">
                              <w:rPr>
                                <w:rFonts w:eastAsia="Times New Roman" w:cs="Times New Roman"/>
                                <w:b/>
                                <w:sz w:val="24"/>
                                <w:szCs w:val="24"/>
                              </w:rPr>
                              <w:t>)</w:t>
                            </w:r>
                            <w:r w:rsidR="003230D3" w:rsidRPr="00154D27">
                              <w:rPr>
                                <w:rFonts w:eastAsia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For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beam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ystem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given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below</w:t>
                            </w:r>
                            <w:proofErr w:type="spellEnd"/>
                            <w:r w:rsidR="00A915AA" w:rsidRPr="00154D27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,</w:t>
                            </w:r>
                            <w:r w:rsidR="006A7B90" w:rsidRPr="00154D27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find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aximum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tensile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aximum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compressive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normal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tresses</w:t>
                            </w:r>
                            <w:proofErr w:type="spellEnd"/>
                            <w:r w:rsidR="006A7B90" w:rsidRPr="00154D27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3230D3" w:rsidRDefault="003230D3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5A50DB" w:rsidRPr="002922F7" w:rsidRDefault="005A50DB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3230D3" w:rsidRDefault="003230D3" w:rsidP="003230D3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3230D3" w:rsidRPr="00055A30" w:rsidRDefault="003230D3" w:rsidP="003230D3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3230D3" w:rsidRDefault="003230D3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3230D3" w:rsidRPr="00CB4414" w:rsidRDefault="003230D3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3230D3" w:rsidRDefault="003230D3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3230D3" w:rsidRDefault="003230D3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3230D3" w:rsidRPr="005A7228" w:rsidRDefault="003230D3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3230D3" w:rsidRPr="004F12E2" w:rsidRDefault="003230D3" w:rsidP="003230D3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3230D3" w:rsidRPr="004F12E2" w:rsidRDefault="003230D3" w:rsidP="003230D3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3230D3" w:rsidRPr="004F12E2" w:rsidRDefault="003230D3" w:rsidP="003230D3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etin Kutusu 25" o:spid="_x0000_s1035" type="#_x0000_t202" style="position:absolute;margin-left:-36.4pt;margin-top:11pt;width:537.65pt;height:50.2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" strokecolor="white">
                <v:textbox>
                  <w:txbxContent>
                    <w:p w:rsidR="001C681A" w:rsidRPr="00154D27" w:rsidRDefault="00F52629" w:rsidP="001C681A">
                      <w:p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r w:rsidRPr="00154D27">
                        <w:rPr>
                          <w:rFonts w:eastAsia="Times New Roman" w:cs="Times New Roman"/>
                          <w:b/>
                          <w:sz w:val="24"/>
                          <w:szCs w:val="24"/>
                        </w:rPr>
                        <w:t>2</w:t>
                      </w:r>
                      <w:r w:rsidR="003230D3" w:rsidRPr="00154D27">
                        <w:rPr>
                          <w:rFonts w:eastAsia="Times New Roman" w:cs="Times New Roman"/>
                          <w:b/>
                          <w:sz w:val="24"/>
                          <w:szCs w:val="24"/>
                        </w:rPr>
                        <w:t>)</w:t>
                      </w:r>
                      <w:r w:rsidR="003230D3" w:rsidRPr="00154D27">
                        <w:rPr>
                          <w:rFonts w:eastAsia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For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beam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system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given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below</w:t>
                      </w:r>
                      <w:proofErr w:type="spellEnd"/>
                      <w:r w:rsidR="00A915AA" w:rsidRPr="00154D27">
                        <w:rPr>
                          <w:rFonts w:eastAsia="Calibri" w:cs="Times New Roman"/>
                          <w:sz w:val="24"/>
                          <w:szCs w:val="24"/>
                        </w:rPr>
                        <w:t>,</w:t>
                      </w:r>
                      <w:r w:rsidR="006A7B90" w:rsidRPr="00154D27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find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maximum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tensile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and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maximum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compressive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normal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stresses</w:t>
                      </w:r>
                      <w:proofErr w:type="spellEnd"/>
                      <w:r w:rsidR="006A7B90" w:rsidRPr="00154D27">
                        <w:rPr>
                          <w:rFonts w:eastAsia="Calibri" w:cs="Times New Roman"/>
                          <w:sz w:val="24"/>
                          <w:szCs w:val="24"/>
                        </w:rPr>
                        <w:t>.</w:t>
                      </w:r>
                    </w:p>
                    <w:p w:rsidR="003230D3" w:rsidRDefault="003230D3" w:rsidP="003230D3">
                      <w:pPr>
                        <w:spacing w:after="0" w:line="240" w:lineRule="auto"/>
                        <w:jc w:val="both"/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</w:rPr>
                      </w:pPr>
                    </w:p>
                    <w:p w:rsidR="005A50DB" w:rsidRPr="002922F7" w:rsidRDefault="005A50DB" w:rsidP="003230D3">
                      <w:pPr>
                        <w:spacing w:after="0" w:line="240" w:lineRule="auto"/>
                        <w:jc w:val="both"/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</w:rPr>
                      </w:pPr>
                    </w:p>
                    <w:p w:rsidR="003230D3" w:rsidRDefault="003230D3" w:rsidP="003230D3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</w:p>
                    <w:p w:rsidR="003230D3" w:rsidRPr="00055A30" w:rsidRDefault="003230D3" w:rsidP="003230D3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</w:p>
                    <w:p w:rsidR="003230D3" w:rsidRDefault="003230D3" w:rsidP="003230D3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</w:p>
                    <w:p w:rsidR="003230D3" w:rsidRPr="00CB4414" w:rsidRDefault="003230D3" w:rsidP="003230D3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</w:p>
                    <w:p w:rsidR="003230D3" w:rsidRDefault="003230D3" w:rsidP="003230D3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3230D3" w:rsidRDefault="003230D3" w:rsidP="003230D3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3230D3" w:rsidRPr="005A7228" w:rsidRDefault="003230D3" w:rsidP="003230D3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3230D3" w:rsidRPr="004F12E2" w:rsidRDefault="003230D3" w:rsidP="003230D3">
                      <w:pPr>
                        <w:jc w:val="both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3230D3" w:rsidRPr="004F12E2" w:rsidRDefault="003230D3" w:rsidP="003230D3">
                      <w:pPr>
                        <w:jc w:val="right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3230D3" w:rsidRPr="004F12E2" w:rsidRDefault="003230D3" w:rsidP="003230D3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AF673B" w:rsidRDefault="004C24A8" w:rsidP="003230D3">
      <w:r>
        <w:rPr>
          <w:noProof/>
          <w:lang w:eastAsia="tr-TR"/>
        </w:rPr>
        <w:drawing>
          <wp:anchor distT="0" distB="0" distL="114300" distR="114300" simplePos="0" relativeHeight="251678208" behindDoc="1" locked="0" layoutInCell="1" allowOverlap="1" wp14:anchorId="51450F74" wp14:editId="616EAADB">
            <wp:simplePos x="0" y="0"/>
            <wp:positionH relativeFrom="column">
              <wp:posOffset>-433070</wp:posOffset>
            </wp:positionH>
            <wp:positionV relativeFrom="paragraph">
              <wp:posOffset>648970</wp:posOffset>
            </wp:positionV>
            <wp:extent cx="6619875" cy="2437130"/>
            <wp:effectExtent l="0" t="0" r="9525" b="1270"/>
            <wp:wrapTight wrapText="bothSides">
              <wp:wrapPolygon edited="0">
                <wp:start x="0" y="0"/>
                <wp:lineTo x="0" y="21442"/>
                <wp:lineTo x="21569" y="21442"/>
                <wp:lineTo x="21569" y="0"/>
                <wp:lineTo x="0" y="0"/>
              </wp:wrapPolygon>
            </wp:wrapTight>
            <wp:docPr id="22" name="Resi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9875" cy="2437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24705" w:rsidRDefault="00A24705" w:rsidP="00C05ECD"/>
    <w:p w:rsidR="001C681A" w:rsidRDefault="00E40601" w:rsidP="00C05ECD">
      <w:r w:rsidRPr="004C37AE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224B91D" wp14:editId="05DE87AC">
                <wp:simplePos x="0" y="0"/>
                <wp:positionH relativeFrom="column">
                  <wp:posOffset>-433070</wp:posOffset>
                </wp:positionH>
                <wp:positionV relativeFrom="paragraph">
                  <wp:posOffset>296545</wp:posOffset>
                </wp:positionV>
                <wp:extent cx="6737350" cy="1143000"/>
                <wp:effectExtent l="0" t="0" r="25400" b="19050"/>
                <wp:wrapNone/>
                <wp:docPr id="26" name="Metin Kutusu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735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40601" w:rsidRPr="00154D27" w:rsidRDefault="00154D27" w:rsidP="00E40601">
                            <w:p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r w:rsidRPr="00154D27"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3</w:t>
                            </w:r>
                            <w:r w:rsidR="004C37AE" w:rsidRPr="00154D27"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)</w:t>
                            </w:r>
                            <w:r w:rsidR="00514C0B" w:rsidRPr="00154D27">
                              <w:rPr>
                                <w:rFonts w:eastAsia="Calibri"/>
                                <w:color w:val="000000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4C37AE" w:rsidRPr="00154D27">
                              <w:rPr>
                                <w:rFonts w:eastAsia="Calibri"/>
                                <w:b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 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composite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beam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is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formed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by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A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B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aterials</w:t>
                            </w:r>
                            <w:proofErr w:type="spellEnd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with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54D27">
                              <w:rPr>
                                <w:rFonts w:eastAsia="Calibri" w:cs="Times New Roman"/>
                                <w:position w:val="-12"/>
                                <w:sz w:val="24"/>
                                <w:szCs w:val="24"/>
                              </w:rPr>
                              <w:object w:dxaOrig="1500" w:dyaOrig="360">
                                <v:shape id="_x0000_i1041" type="#_x0000_t75" style="width:75pt;height:18pt" o:ole="">
                                  <v:imagedata r:id="rId25" o:title=""/>
                                </v:shape>
                                <o:OLEObject Type="Embed" ProgID="Equation.DSMT4" ShapeID="_x0000_i1041" DrawAspect="Content" ObjectID="_1575194548" r:id="rId26"/>
                              </w:object>
                            </w:r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Pr="00154D27">
                              <w:rPr>
                                <w:rFonts w:eastAsia="Calibri" w:cs="Times New Roman"/>
                                <w:position w:val="-12"/>
                                <w:sz w:val="24"/>
                                <w:szCs w:val="24"/>
                              </w:rPr>
                              <w:object w:dxaOrig="1380" w:dyaOrig="360">
                                <v:shape id="_x0000_i1042" type="#_x0000_t75" style="width:69pt;height:18pt" o:ole="">
                                  <v:imagedata r:id="rId27" o:title=""/>
                                </v:shape>
                                <o:OLEObject Type="Embed" ProgID="Equation.DSMT4" ShapeID="_x0000_i1042" DrawAspect="Content" ObjectID="_1575194549" r:id="rId28"/>
                              </w:object>
                            </w:r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n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,</w:t>
                            </w:r>
                          </w:p>
                          <w:p w:rsidR="00E40601" w:rsidRPr="00154D27" w:rsidRDefault="007C3F6D" w:rsidP="00E40601">
                            <w:pPr>
                              <w:pStyle w:val="ListeParagraf"/>
                              <w:numPr>
                                <w:ilvl w:val="0"/>
                                <w:numId w:val="12"/>
                              </w:num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What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should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be h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so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that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neutral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axis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passes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through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interface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of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two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materials</w:t>
                            </w:r>
                            <w:proofErr w:type="spellEnd"/>
                            <w:r w:rsidR="00154D27">
                              <w:rPr>
                                <w:sz w:val="24"/>
                                <w:szCs w:val="24"/>
                              </w:rPr>
                              <w:t>?</w:t>
                            </w:r>
                          </w:p>
                          <w:p w:rsidR="00E40601" w:rsidRPr="00154D27" w:rsidRDefault="007C3F6D" w:rsidP="00E40601">
                            <w:pPr>
                              <w:pStyle w:val="ListeParagraf"/>
                              <w:numPr>
                                <w:ilvl w:val="0"/>
                                <w:numId w:val="12"/>
                              </w:num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If</w:t>
                            </w:r>
                            <w:proofErr w:type="spellEnd"/>
                            <w:r w:rsidR="00E40601" w:rsidRPr="00154D27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54D27">
                              <w:rPr>
                                <w:rFonts w:eastAsia="Calibri" w:cs="Times New Roman"/>
                                <w:position w:val="-14"/>
                                <w:sz w:val="24"/>
                                <w:szCs w:val="24"/>
                              </w:rPr>
                              <w:object w:dxaOrig="1880" w:dyaOrig="400">
                                <v:shape id="_x0000_i1043" type="#_x0000_t75" style="width:94.5pt;height:20.25pt" o:ole="">
                                  <v:imagedata r:id="rId29" o:title=""/>
                                </v:shape>
                                <o:OLEObject Type="Embed" ProgID="Equation.DSMT4" ShapeID="_x0000_i1043" DrawAspect="Content" ObjectID="_1575194550" r:id="rId30"/>
                              </w:object>
                            </w:r>
                            <w:r w:rsidR="00154D27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Pr="00154D27">
                              <w:rPr>
                                <w:rFonts w:eastAsia="Calibri" w:cs="Times New Roman"/>
                                <w:position w:val="-14"/>
                                <w:sz w:val="24"/>
                                <w:szCs w:val="24"/>
                              </w:rPr>
                              <w:object w:dxaOrig="1780" w:dyaOrig="400">
                                <v:shape id="_x0000_i1044" type="#_x0000_t75" style="width:89.25pt;height:20.25pt" o:ole="">
                                  <v:imagedata r:id="rId31" o:title=""/>
                                </v:shape>
                                <o:OLEObject Type="Embed" ProgID="Equation.DSMT4" ShapeID="_x0000_i1044" DrawAspect="Content" ObjectID="_1575194551" r:id="rId32"/>
                              </w:objec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n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find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ax</w:t>
                            </w:r>
                            <w:proofErr w:type="spellEnd"/>
                            <w:r w:rsidR="00154D27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154D27" w:rsidRPr="00154D27">
                              <w:rPr>
                                <w:rFonts w:eastAsia="Calibri" w:cs="Times New Roman"/>
                                <w:position w:val="-12"/>
                                <w:sz w:val="24"/>
                                <w:szCs w:val="24"/>
                              </w:rPr>
                              <w:object w:dxaOrig="380" w:dyaOrig="360">
                                <v:shape id="_x0000_i1045" type="#_x0000_t75" style="width:18.75pt;height:18pt" o:ole="">
                                  <v:imagedata r:id="rId33" o:title=""/>
                                </v:shape>
                                <o:OLEObject Type="Embed" ProgID="Equation.DSMT4" ShapeID="_x0000_i1045" DrawAspect="Content" ObjectID="_1575194552" r:id="rId34"/>
                              </w:object>
                            </w:r>
                            <w:r w:rsidR="00154D27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moment</w:t>
                            </w:r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at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can be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carried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afely</w:t>
                            </w:r>
                            <w:proofErr w:type="spellEnd"/>
                            <w:r w:rsidR="00154D27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4C37AE" w:rsidRDefault="004C37AE" w:rsidP="004C37AE">
                            <w:pPr>
                              <w:pStyle w:val="NormalWeb"/>
                              <w:spacing w:before="0" w:beforeAutospacing="0" w:after="0" w:afterAutospacing="0" w:line="276" w:lineRule="auto"/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etin Kutusu 464" o:spid="_x0000_s1036" type="#_x0000_t202" style="position:absolute;margin-left:-34.1pt;margin-top:23.35pt;width:530.5pt;height:90pt;z-index:2516628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" strokecolor="white">
                <v:textbox>
                  <w:txbxContent>
                    <w:p w:rsidR="00E40601" w:rsidRPr="00154D27" w:rsidRDefault="00154D27" w:rsidP="00E40601">
                      <w:p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r w:rsidRPr="00154D27"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3</w:t>
                      </w:r>
                      <w:r w:rsidR="004C37AE" w:rsidRPr="00154D27"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)</w:t>
                      </w:r>
                      <w:r w:rsidR="00514C0B" w:rsidRPr="00154D27">
                        <w:rPr>
                          <w:rFonts w:eastAsia="Calibri"/>
                          <w:color w:val="000000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r w:rsidR="004C37AE" w:rsidRPr="00154D27">
                        <w:rPr>
                          <w:rFonts w:eastAsia="Calibri"/>
                          <w:b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 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composite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beam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is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formed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by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A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and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B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materials</w:t>
                      </w:r>
                      <w:proofErr w:type="spellEnd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with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r w:rsidRPr="00154D27">
                        <w:rPr>
                          <w:rFonts w:eastAsia="Calibri" w:cs="Times New Roman"/>
                          <w:position w:val="-12"/>
                          <w:sz w:val="24"/>
                          <w:szCs w:val="24"/>
                        </w:rPr>
                        <w:object w:dxaOrig="1500" w:dyaOrig="360">
                          <v:shape id="_x0000_i1041" type="#_x0000_t75" style="width:75pt;height:18pt" o:ole="">
                            <v:imagedata r:id="rId35" o:title=""/>
                          </v:shape>
                          <o:OLEObject Type="Embed" ProgID="Equation.DSMT4" ShapeID="_x0000_i1041" DrawAspect="Content" ObjectID="_1575189501" r:id="rId36"/>
                        </w:object>
                      </w:r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, </w:t>
                      </w:r>
                      <w:r w:rsidRPr="00154D27">
                        <w:rPr>
                          <w:rFonts w:eastAsia="Calibri" w:cs="Times New Roman"/>
                          <w:position w:val="-12"/>
                          <w:sz w:val="24"/>
                          <w:szCs w:val="24"/>
                        </w:rPr>
                        <w:object w:dxaOrig="1380" w:dyaOrig="360">
                          <v:shape id="_x0000_i1042" type="#_x0000_t75" style="width:69pt;height:18pt" o:ole="">
                            <v:imagedata r:id="rId37" o:title=""/>
                          </v:shape>
                          <o:OLEObject Type="Embed" ProgID="Equation.DSMT4" ShapeID="_x0000_i1042" DrawAspect="Content" ObjectID="_1575189502" r:id="rId38"/>
                        </w:object>
                      </w:r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 w:cs="Times New Roman"/>
                          <w:sz w:val="24"/>
                          <w:szCs w:val="24"/>
                        </w:rPr>
                        <w:t>then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,</w:t>
                      </w:r>
                    </w:p>
                    <w:p w:rsidR="00E40601" w:rsidRPr="00154D27" w:rsidRDefault="007C3F6D" w:rsidP="00E40601">
                      <w:pPr>
                        <w:pStyle w:val="ListeParagraf"/>
                        <w:numPr>
                          <w:ilvl w:val="0"/>
                          <w:numId w:val="12"/>
                        </w:num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sz w:val="24"/>
                          <w:szCs w:val="24"/>
                        </w:rPr>
                        <w:t>What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should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be h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so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that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neutral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axis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passes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through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interface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of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two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materials</w:t>
                      </w:r>
                      <w:proofErr w:type="spellEnd"/>
                      <w:r w:rsidR="00154D27">
                        <w:rPr>
                          <w:sz w:val="24"/>
                          <w:szCs w:val="24"/>
                        </w:rPr>
                        <w:t>?</w:t>
                      </w:r>
                    </w:p>
                    <w:p w:rsidR="00E40601" w:rsidRPr="00154D27" w:rsidRDefault="007C3F6D" w:rsidP="00E40601">
                      <w:pPr>
                        <w:pStyle w:val="ListeParagraf"/>
                        <w:numPr>
                          <w:ilvl w:val="0"/>
                          <w:numId w:val="12"/>
                        </w:num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If</w:t>
                      </w:r>
                      <w:proofErr w:type="spellEnd"/>
                      <w:r w:rsidR="00E40601" w:rsidRPr="00154D27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r w:rsidRPr="00154D27">
                        <w:rPr>
                          <w:rFonts w:eastAsia="Calibri" w:cs="Times New Roman"/>
                          <w:position w:val="-14"/>
                          <w:sz w:val="24"/>
                          <w:szCs w:val="24"/>
                        </w:rPr>
                        <w:object w:dxaOrig="1880" w:dyaOrig="400">
                          <v:shape id="_x0000_i1043" type="#_x0000_t75" style="width:94.5pt;height:20.25pt" o:ole="">
                            <v:imagedata r:id="rId39" o:title=""/>
                          </v:shape>
                          <o:OLEObject Type="Embed" ProgID="Equation.DSMT4" ShapeID="_x0000_i1043" DrawAspect="Content" ObjectID="_1575189503" r:id="rId40"/>
                        </w:object>
                      </w:r>
                      <w:r w:rsidR="00154D27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, </w:t>
                      </w:r>
                      <w:r w:rsidRPr="00154D27">
                        <w:rPr>
                          <w:rFonts w:eastAsia="Calibri" w:cs="Times New Roman"/>
                          <w:position w:val="-14"/>
                          <w:sz w:val="24"/>
                          <w:szCs w:val="24"/>
                        </w:rPr>
                        <w:object w:dxaOrig="1780" w:dyaOrig="400">
                          <v:shape id="_x0000_i1044" type="#_x0000_t75" style="width:89.25pt;height:20.25pt" o:ole="">
                            <v:imagedata r:id="rId41" o:title=""/>
                          </v:shape>
                          <o:OLEObject Type="Embed" ProgID="Equation.DSMT4" ShapeID="_x0000_i1044" DrawAspect="Content" ObjectID="_1575189504" r:id="rId42"/>
                        </w:objec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hen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find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max</w:t>
                      </w:r>
                      <w:proofErr w:type="spellEnd"/>
                      <w:r w:rsidR="00154D27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r w:rsidR="00154D27" w:rsidRPr="00154D27">
                        <w:rPr>
                          <w:rFonts w:eastAsia="Calibri" w:cs="Times New Roman"/>
                          <w:position w:val="-12"/>
                          <w:sz w:val="24"/>
                          <w:szCs w:val="24"/>
                        </w:rPr>
                        <w:object w:dxaOrig="380" w:dyaOrig="360">
                          <v:shape id="_x0000_i1045" type="#_x0000_t75" style="width:18.75pt;height:18pt" o:ole="">
                            <v:imagedata r:id="rId43" o:title=""/>
                          </v:shape>
                          <o:OLEObject Type="Embed" ProgID="Equation.DSMT4" ShapeID="_x0000_i1045" DrawAspect="Content" ObjectID="_1575189505" r:id="rId44"/>
                        </w:object>
                      </w:r>
                      <w:r w:rsidR="00154D27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moment</w:t>
                      </w:r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hat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can be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carried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safely</w:t>
                      </w:r>
                      <w:proofErr w:type="spellEnd"/>
                      <w:r w:rsidR="00154D27">
                        <w:rPr>
                          <w:rFonts w:eastAsia="Calibri" w:cs="Times New Roman"/>
                          <w:sz w:val="24"/>
                          <w:szCs w:val="24"/>
                        </w:rPr>
                        <w:t>.</w:t>
                      </w:r>
                    </w:p>
                    <w:p w:rsidR="004C37AE" w:rsidRDefault="004C37AE" w:rsidP="004C37AE">
                      <w:pPr>
                        <w:pStyle w:val="NormalWeb"/>
                        <w:spacing w:before="0" w:beforeAutospacing="0" w:after="0" w:afterAutospacing="0" w:line="276" w:lineRule="auto"/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1C681A" w:rsidRDefault="001C681A" w:rsidP="00C05ECD"/>
    <w:p w:rsidR="001C681A" w:rsidRDefault="001C681A" w:rsidP="00C05ECD"/>
    <w:p w:rsidR="001C681A" w:rsidRDefault="001C681A" w:rsidP="00C05ECD"/>
    <w:p w:rsidR="00E40601" w:rsidRDefault="00E40601" w:rsidP="00C05ECD"/>
    <w:p w:rsidR="00E40601" w:rsidRDefault="00E40601" w:rsidP="00E40601">
      <w:pPr>
        <w:jc w:val="center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154D27" w:rsidRDefault="004C24A8" w:rsidP="00E40601">
      <w:pPr>
        <w:jc w:val="center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w:drawing>
          <wp:anchor distT="0" distB="0" distL="114300" distR="114300" simplePos="0" relativeHeight="251685376" behindDoc="1" locked="0" layoutInCell="1" allowOverlap="1">
            <wp:simplePos x="0" y="0"/>
            <wp:positionH relativeFrom="column">
              <wp:posOffset>842645</wp:posOffset>
            </wp:positionH>
            <wp:positionV relativeFrom="paragraph">
              <wp:posOffset>229870</wp:posOffset>
            </wp:positionV>
            <wp:extent cx="4448175" cy="1797685"/>
            <wp:effectExtent l="0" t="0" r="9525" b="0"/>
            <wp:wrapTight wrapText="bothSides">
              <wp:wrapPolygon edited="0">
                <wp:start x="1850" y="0"/>
                <wp:lineTo x="1480" y="3662"/>
                <wp:lineTo x="1018" y="3662"/>
                <wp:lineTo x="1203" y="4349"/>
                <wp:lineTo x="3423" y="7325"/>
                <wp:lineTo x="648" y="8011"/>
                <wp:lineTo x="648" y="8698"/>
                <wp:lineTo x="7955" y="18312"/>
                <wp:lineTo x="7678" y="19914"/>
                <wp:lineTo x="7678" y="20372"/>
                <wp:lineTo x="8140" y="21287"/>
                <wp:lineTo x="8510" y="21287"/>
                <wp:lineTo x="11563" y="21287"/>
                <wp:lineTo x="15078" y="19685"/>
                <wp:lineTo x="14893" y="18312"/>
                <wp:lineTo x="16836" y="16709"/>
                <wp:lineTo x="17299" y="15565"/>
                <wp:lineTo x="16651" y="14649"/>
                <wp:lineTo x="18409" y="14649"/>
                <wp:lineTo x="21461" y="12360"/>
                <wp:lineTo x="21554" y="10987"/>
                <wp:lineTo x="18964" y="7325"/>
                <wp:lineTo x="19056" y="5036"/>
                <wp:lineTo x="18594" y="3662"/>
                <wp:lineTo x="17946" y="3662"/>
                <wp:lineTo x="13413" y="0"/>
                <wp:lineTo x="1850" y="0"/>
              </wp:wrapPolygon>
            </wp:wrapTight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7976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54D27" w:rsidRDefault="00154D27" w:rsidP="00E40601">
      <w:pPr>
        <w:jc w:val="center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154D27" w:rsidRDefault="00154D27" w:rsidP="00E40601">
      <w:pPr>
        <w:jc w:val="center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154D27" w:rsidRDefault="00154D27" w:rsidP="00E40601">
      <w:pPr>
        <w:jc w:val="center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154D27" w:rsidRDefault="00154D27" w:rsidP="00E40601">
      <w:pPr>
        <w:jc w:val="center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B21087" w:rsidRDefault="00B21087" w:rsidP="00C05ECD"/>
    <w:p w:rsidR="005A50DB" w:rsidRDefault="005A50DB" w:rsidP="00C05ECD"/>
    <w:p w:rsidR="005A50DB" w:rsidRDefault="005A50DB" w:rsidP="00C05ECD"/>
    <w:p w:rsidR="005A50DB" w:rsidRDefault="005A50DB" w:rsidP="00C05ECD"/>
    <w:p w:rsidR="005A50DB" w:rsidRDefault="005A50DB" w:rsidP="00C05ECD"/>
    <w:p w:rsidR="005A50DB" w:rsidRDefault="005A50DB" w:rsidP="00C05ECD"/>
    <w:p w:rsidR="005A50DB" w:rsidRDefault="005A50DB" w:rsidP="00C05ECD"/>
    <w:p w:rsidR="005A50DB" w:rsidRDefault="005A50DB" w:rsidP="00C05ECD"/>
    <w:p w:rsidR="005A50DB" w:rsidRDefault="005A50DB" w:rsidP="00C05ECD"/>
    <w:p w:rsidR="005A50DB" w:rsidRDefault="005A50DB" w:rsidP="00C05ECD"/>
    <w:p w:rsidR="005A50DB" w:rsidRDefault="005A50DB" w:rsidP="00C05ECD"/>
    <w:p w:rsidR="005A50DB" w:rsidRDefault="005A50DB" w:rsidP="00C05ECD"/>
    <w:p w:rsidR="00B21087" w:rsidRDefault="005A50DB" w:rsidP="00C05ECD">
      <w:r w:rsidRPr="004C37AE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69EF82B3" wp14:editId="24760BA8">
                <wp:simplePos x="0" y="0"/>
                <wp:positionH relativeFrom="column">
                  <wp:posOffset>-433070</wp:posOffset>
                </wp:positionH>
                <wp:positionV relativeFrom="paragraph">
                  <wp:posOffset>10160</wp:posOffset>
                </wp:positionV>
                <wp:extent cx="6737350" cy="1457325"/>
                <wp:effectExtent l="0" t="0" r="25400" b="28575"/>
                <wp:wrapNone/>
                <wp:docPr id="28" name="Metin Kutusu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7350" cy="1457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21087" w:rsidRPr="005A50DB" w:rsidRDefault="005A50DB" w:rsidP="005A50DB">
                            <w:pPr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4</w:t>
                            </w:r>
                            <w:r w:rsidR="004C37AE" w:rsidRPr="005A50DB"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)</w:t>
                            </w:r>
                            <w:r w:rsidR="004C37AE" w:rsidRPr="005A50DB">
                              <w:rPr>
                                <w:rFonts w:eastAsia="Calibri"/>
                                <w:b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 </w:t>
                            </w:r>
                            <w:r w:rsidR="007C3F6D" w:rsidRP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A</w:t>
                            </w:r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cantilever</w:t>
                            </w:r>
                            <w:proofErr w:type="spellEnd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beam</w:t>
                            </w:r>
                            <w:proofErr w:type="spellEnd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with</w:t>
                            </w:r>
                            <w:proofErr w:type="spellEnd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a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length</w:t>
                            </w:r>
                            <w:proofErr w:type="spellEnd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of </w:t>
                            </w:r>
                            <w:r w:rsidRPr="005A50DB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position w:val="-10"/>
                                <w:sz w:val="24"/>
                                <w:szCs w:val="24"/>
                              </w:rPr>
                              <w:object w:dxaOrig="999" w:dyaOrig="320">
                                <v:shape id="_x0000_i1046" type="#_x0000_t75" style="width:50.25pt;height:15.75pt" o:ole="">
                                  <v:imagedata r:id="rId46" o:title=""/>
                                </v:shape>
                                <o:OLEObject Type="Embed" ProgID="Equation.DSMT4" ShapeID="_x0000_i1046" DrawAspect="Content" ObjectID="_1575194553" r:id="rId47"/>
                              </w:object>
                            </w:r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is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loaded</w:t>
                            </w:r>
                            <w:proofErr w:type="spellEnd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at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free</w:t>
                            </w:r>
                            <w:proofErr w:type="spellEnd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end</w:t>
                            </w:r>
                            <w:proofErr w:type="spellEnd"/>
                            <w:r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.</w:t>
                            </w:r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loading</w:t>
                            </w:r>
                            <w:proofErr w:type="spellEnd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cross-section</w:t>
                            </w:r>
                            <w:proofErr w:type="spellEnd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is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depicted</w:t>
                            </w:r>
                            <w:proofErr w:type="spellEnd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below</w:t>
                            </w:r>
                            <w:proofErr w:type="spellEnd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If</w:t>
                            </w:r>
                            <w:proofErr w:type="spellEnd"/>
                            <w:r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7C3F6D" w:rsidRPr="005A50DB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position w:val="-14"/>
                                <w:sz w:val="24"/>
                                <w:szCs w:val="24"/>
                              </w:rPr>
                              <w:object w:dxaOrig="3040" w:dyaOrig="380">
                                <v:shape id="_x0000_i1047" type="#_x0000_t75" style="width:151.5pt;height:18.75pt" o:ole="">
                                  <v:imagedata r:id="rId48" o:title=""/>
                                </v:shape>
                                <o:OLEObject Type="Embed" ProgID="Equation.DSMT4" ShapeID="_x0000_i1047" DrawAspect="Content" ObjectID="_1575194554" r:id="rId49"/>
                              </w:object>
                            </w:r>
                            <w:r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7C3F6D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then</w:t>
                            </w:r>
                            <w:proofErr w:type="spellEnd"/>
                            <w:r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,</w:t>
                            </w:r>
                          </w:p>
                          <w:p w:rsidR="00B21087" w:rsidRDefault="007C3F6D" w:rsidP="00B21087">
                            <w:pPr>
                              <w:pStyle w:val="ListeParagraf"/>
                              <w:numPr>
                                <w:ilvl w:val="0"/>
                                <w:numId w:val="13"/>
                              </w:num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Find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ax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. P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at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can be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carried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by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beam</w:t>
                            </w:r>
                            <w:proofErr w:type="spellEnd"/>
                            <w:r w:rsidR="005A50DB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5A50DB" w:rsidRPr="005A50DB" w:rsidRDefault="007C3F6D" w:rsidP="00B21087">
                            <w:pPr>
                              <w:pStyle w:val="ListeParagraf"/>
                              <w:numPr>
                                <w:ilvl w:val="0"/>
                                <w:numId w:val="13"/>
                              </w:num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Draw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normal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tress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distribution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for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ost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critical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beam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ection</w:t>
                            </w:r>
                            <w:proofErr w:type="spellEnd"/>
                            <w:r w:rsidR="005A50DB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4C37AE" w:rsidRDefault="004C37AE" w:rsidP="004C37AE">
                            <w:pPr>
                              <w:pStyle w:val="NormalWeb"/>
                              <w:spacing w:before="0" w:beforeAutospacing="0" w:after="0" w:afterAutospacing="0" w:line="276" w:lineRule="auto"/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-34.1pt;margin-top:.8pt;width:530.5pt;height:114.75pt;z-index:251660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" strokecolor="white">
                <v:textbox>
                  <w:txbxContent>
                    <w:p w:rsidR="00B21087" w:rsidRPr="005A50DB" w:rsidRDefault="005A50DB" w:rsidP="005A50DB">
                      <w:pPr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</w:pPr>
                      <w:r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4</w:t>
                      </w:r>
                      <w:r w:rsidR="004C37AE" w:rsidRPr="005A50DB"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)</w:t>
                      </w:r>
                      <w:r w:rsidR="004C37AE" w:rsidRPr="005A50DB">
                        <w:rPr>
                          <w:rFonts w:eastAsia="Calibri"/>
                          <w:b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 </w:t>
                      </w:r>
                      <w:r w:rsidR="007C3F6D" w:rsidRP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A</w:t>
                      </w:r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cantilever</w:t>
                      </w:r>
                      <w:proofErr w:type="spellEnd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beam</w:t>
                      </w:r>
                      <w:proofErr w:type="spellEnd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with</w:t>
                      </w:r>
                      <w:proofErr w:type="spellEnd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a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length</w:t>
                      </w:r>
                      <w:proofErr w:type="spellEnd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of </w:t>
                      </w:r>
                      <w:r w:rsidRPr="005A50DB">
                        <w:rPr>
                          <w:rFonts w:eastAsia="Calibri"/>
                          <w:bCs/>
                          <w:color w:val="000000" w:themeColor="text1"/>
                          <w:kern w:val="24"/>
                          <w:position w:val="-10"/>
                          <w:sz w:val="24"/>
                          <w:szCs w:val="24"/>
                        </w:rPr>
                        <w:object w:dxaOrig="999" w:dyaOrig="320">
                          <v:shape id="_x0000_i1046" type="#_x0000_t75" style="width:50.25pt;height:15.75pt" o:ole="">
                            <v:imagedata r:id="rId50" o:title=""/>
                          </v:shape>
                          <o:OLEObject Type="Embed" ProgID="Equation.DSMT4" ShapeID="_x0000_i1046" DrawAspect="Content" ObjectID="_1575189506" r:id="rId51"/>
                        </w:object>
                      </w:r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is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loaded</w:t>
                      </w:r>
                      <w:proofErr w:type="spellEnd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at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free</w:t>
                      </w:r>
                      <w:proofErr w:type="spellEnd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end</w:t>
                      </w:r>
                      <w:proofErr w:type="spellEnd"/>
                      <w:r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.</w:t>
                      </w:r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loading</w:t>
                      </w:r>
                      <w:proofErr w:type="spellEnd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and</w:t>
                      </w:r>
                      <w:proofErr w:type="spellEnd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cross-section</w:t>
                      </w:r>
                      <w:proofErr w:type="spellEnd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is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depicted</w:t>
                      </w:r>
                      <w:proofErr w:type="spellEnd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below</w:t>
                      </w:r>
                      <w:proofErr w:type="spellEnd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If</w:t>
                      </w:r>
                      <w:proofErr w:type="spellEnd"/>
                      <w:r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r w:rsidR="007C3F6D" w:rsidRPr="005A50DB">
                        <w:rPr>
                          <w:rFonts w:eastAsia="Calibri"/>
                          <w:bCs/>
                          <w:color w:val="000000" w:themeColor="text1"/>
                          <w:kern w:val="24"/>
                          <w:position w:val="-14"/>
                          <w:sz w:val="24"/>
                          <w:szCs w:val="24"/>
                        </w:rPr>
                        <w:object w:dxaOrig="3040" w:dyaOrig="380">
                          <v:shape id="_x0000_i1047" type="#_x0000_t75" style="width:151.5pt;height:18.75pt" o:ole="">
                            <v:imagedata r:id="rId52" o:title=""/>
                          </v:shape>
                          <o:OLEObject Type="Embed" ProgID="Equation.DSMT4" ShapeID="_x0000_i1047" DrawAspect="Content" ObjectID="_1575189507" r:id="rId53"/>
                        </w:object>
                      </w:r>
                      <w:r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7C3F6D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then</w:t>
                      </w:r>
                      <w:proofErr w:type="spellEnd"/>
                      <w:r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,</w:t>
                      </w:r>
                    </w:p>
                    <w:p w:rsidR="00B21087" w:rsidRDefault="007C3F6D" w:rsidP="00B21087">
                      <w:pPr>
                        <w:pStyle w:val="ListeParagraf"/>
                        <w:numPr>
                          <w:ilvl w:val="0"/>
                          <w:numId w:val="13"/>
                        </w:num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Find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max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. P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hat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can be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carried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by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beam</w:t>
                      </w:r>
                      <w:proofErr w:type="spellEnd"/>
                      <w:r w:rsidR="005A50DB">
                        <w:rPr>
                          <w:rFonts w:eastAsia="Calibri" w:cs="Times New Roman"/>
                          <w:sz w:val="24"/>
                          <w:szCs w:val="24"/>
                        </w:rPr>
                        <w:t>.</w:t>
                      </w:r>
                    </w:p>
                    <w:p w:rsidR="005A50DB" w:rsidRPr="005A50DB" w:rsidRDefault="007C3F6D" w:rsidP="00B21087">
                      <w:pPr>
                        <w:pStyle w:val="ListeParagraf"/>
                        <w:numPr>
                          <w:ilvl w:val="0"/>
                          <w:numId w:val="13"/>
                        </w:num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Draw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normal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stress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distribution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for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most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critical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beam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section</w:t>
                      </w:r>
                      <w:proofErr w:type="spellEnd"/>
                      <w:r w:rsidR="005A50DB">
                        <w:rPr>
                          <w:rFonts w:eastAsia="Calibri" w:cs="Times New Roman"/>
                          <w:sz w:val="24"/>
                          <w:szCs w:val="24"/>
                        </w:rPr>
                        <w:t>.</w:t>
                      </w:r>
                    </w:p>
                    <w:p w:rsidR="004C37AE" w:rsidRDefault="004C37AE" w:rsidP="004C37AE">
                      <w:pPr>
                        <w:pStyle w:val="NormalWeb"/>
                        <w:spacing w:before="0" w:beforeAutospacing="0" w:after="0" w:afterAutospacing="0" w:line="276" w:lineRule="auto"/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B21087" w:rsidRDefault="00B21087" w:rsidP="00C05ECD"/>
    <w:p w:rsidR="00B21087" w:rsidRDefault="00B21087" w:rsidP="00C05ECD"/>
    <w:p w:rsidR="00D875E8" w:rsidRDefault="00D875E8" w:rsidP="00C05ECD"/>
    <w:p w:rsidR="00D875E8" w:rsidRDefault="004C24A8" w:rsidP="00C05ECD">
      <w:r>
        <w:rPr>
          <w:noProof/>
          <w:lang w:eastAsia="tr-TR"/>
        </w:rPr>
        <w:drawing>
          <wp:anchor distT="0" distB="0" distL="114300" distR="114300" simplePos="0" relativeHeight="251687424" behindDoc="1" locked="0" layoutInCell="1" allowOverlap="1" wp14:anchorId="6312E76C" wp14:editId="67450647">
            <wp:simplePos x="0" y="0"/>
            <wp:positionH relativeFrom="column">
              <wp:posOffset>1090930</wp:posOffset>
            </wp:positionH>
            <wp:positionV relativeFrom="paragraph">
              <wp:posOffset>175260</wp:posOffset>
            </wp:positionV>
            <wp:extent cx="3211195" cy="2836545"/>
            <wp:effectExtent l="0" t="0" r="8255" b="1905"/>
            <wp:wrapTight wrapText="bothSides">
              <wp:wrapPolygon edited="0">
                <wp:start x="3460" y="1306"/>
                <wp:lineTo x="2307" y="2031"/>
                <wp:lineTo x="3075" y="3917"/>
                <wp:lineTo x="3075" y="6238"/>
                <wp:lineTo x="641" y="7253"/>
                <wp:lineTo x="0" y="7688"/>
                <wp:lineTo x="0" y="8994"/>
                <wp:lineTo x="3075" y="10880"/>
                <wp:lineTo x="1281" y="12330"/>
                <wp:lineTo x="641" y="13056"/>
                <wp:lineTo x="0" y="13346"/>
                <wp:lineTo x="256" y="15377"/>
                <wp:lineTo x="12942" y="15522"/>
                <wp:lineTo x="8329" y="17698"/>
                <wp:lineTo x="7048" y="19148"/>
                <wp:lineTo x="6791" y="19584"/>
                <wp:lineTo x="6407" y="20889"/>
                <wp:lineTo x="6407" y="21179"/>
                <wp:lineTo x="6791" y="21469"/>
                <wp:lineTo x="20630" y="21469"/>
                <wp:lineTo x="20887" y="20164"/>
                <wp:lineTo x="21527" y="17553"/>
                <wp:lineTo x="15633" y="15522"/>
                <wp:lineTo x="19093" y="15522"/>
                <wp:lineTo x="20759" y="14797"/>
                <wp:lineTo x="20887" y="2031"/>
                <wp:lineTo x="19862" y="1886"/>
                <wp:lineTo x="4229" y="1306"/>
                <wp:lineTo x="3460" y="1306"/>
              </wp:wrapPolygon>
            </wp:wrapTight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1195" cy="2836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875E8" w:rsidRDefault="00D875E8" w:rsidP="00C05ECD"/>
    <w:p w:rsidR="00D875E8" w:rsidRDefault="00D875E8" w:rsidP="00C05ECD"/>
    <w:p w:rsidR="00D875E8" w:rsidRDefault="00D875E8" w:rsidP="00C05ECD"/>
    <w:p w:rsidR="00D875E8" w:rsidRDefault="00D875E8" w:rsidP="00C05ECD"/>
    <w:p w:rsidR="00B21087" w:rsidRDefault="00B21087" w:rsidP="00C05ECD"/>
    <w:p w:rsidR="00B21087" w:rsidRDefault="00B21087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A24705" w:rsidRDefault="00A24705" w:rsidP="00C05ECD"/>
    <w:p w:rsidR="00B21087" w:rsidRDefault="00952072" w:rsidP="00C05ECD">
      <w:r w:rsidRPr="00B01358">
        <w:rPr>
          <w:noProof/>
          <w:u w:val="single"/>
          <w:lang w:eastAsia="tr-TR"/>
        </w:rPr>
        <w:lastRenderedPageBreak/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5533247D" wp14:editId="260BB0AB">
                <wp:simplePos x="0" y="0"/>
                <wp:positionH relativeFrom="column">
                  <wp:posOffset>-356870</wp:posOffset>
                </wp:positionH>
                <wp:positionV relativeFrom="paragraph">
                  <wp:posOffset>266065</wp:posOffset>
                </wp:positionV>
                <wp:extent cx="6737350" cy="1190625"/>
                <wp:effectExtent l="0" t="0" r="25400" b="28575"/>
                <wp:wrapNone/>
                <wp:docPr id="29" name="Metin Kutusu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7350" cy="1190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713C" w:rsidRPr="00952072" w:rsidRDefault="00952072" w:rsidP="00952072">
                            <w:p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5</w:t>
                            </w:r>
                            <w:r w:rsidR="004C37AE" w:rsidRPr="00952072"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)</w:t>
                            </w:r>
                            <w:r w:rsidR="004C37AE" w:rsidRPr="00952072">
                              <w:rPr>
                                <w:rFonts w:eastAsia="Calibri"/>
                                <w:b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 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cross-section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given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below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is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under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effect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of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bending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moment Me</w:t>
                            </w:r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.</w:t>
                            </w:r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If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9A713C" w:rsidRPr="00952072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8E5C4A" w:rsidRPr="005A50DB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position w:val="-14"/>
                                <w:sz w:val="24"/>
                                <w:szCs w:val="24"/>
                              </w:rPr>
                              <w:object w:dxaOrig="3379" w:dyaOrig="380">
                                <v:shape id="_x0000_i1048" type="#_x0000_t75" style="width:168.75pt;height:18.75pt" o:ole="">
                                  <v:imagedata r:id="rId55" o:title=""/>
                                </v:shape>
                                <o:OLEObject Type="Embed" ProgID="Equation.DSMT4" ShapeID="_x0000_i1048" DrawAspect="Content" ObjectID="_1575194555" r:id="rId56"/>
                              </w:object>
                            </w:r>
                            <w:proofErr w:type="spellStart"/>
                            <w:r w:rsidR="008E5C4A"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then</w:t>
                            </w:r>
                            <w:proofErr w:type="spellEnd"/>
                            <w:r>
                              <w:rPr>
                                <w:rFonts w:eastAsia="Calibri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,</w:t>
                            </w:r>
                          </w:p>
                          <w:p w:rsidR="009A713C" w:rsidRDefault="008E5C4A" w:rsidP="009A713C">
                            <w:pPr>
                              <w:pStyle w:val="ListeParagraf"/>
                              <w:numPr>
                                <w:ilvl w:val="0"/>
                                <w:numId w:val="14"/>
                              </w:num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Find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ax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value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of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bending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moment Me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at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can be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carried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afely</w:t>
                            </w:r>
                            <w:proofErr w:type="spellEnd"/>
                            <w:r w:rsidR="00952072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952072" w:rsidRDefault="008E5C4A" w:rsidP="009A713C">
                            <w:pPr>
                              <w:pStyle w:val="ListeParagraf"/>
                              <w:numPr>
                                <w:ilvl w:val="0"/>
                                <w:numId w:val="14"/>
                              </w:num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Draw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normal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tress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distribution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diagram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for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ax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Me</w:t>
                            </w:r>
                            <w:r w:rsidR="00952072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952072" w:rsidRPr="00952072" w:rsidRDefault="00952072" w:rsidP="00952072">
                            <w:pPr>
                              <w:ind w:left="480"/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952072" w:rsidRPr="00952072" w:rsidRDefault="00952072" w:rsidP="00952072">
                            <w:p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r w:rsidRPr="00952072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4C37AE" w:rsidRDefault="004C37AE" w:rsidP="004C37AE">
                            <w:pPr>
                              <w:pStyle w:val="NormalWeb"/>
                              <w:spacing w:before="0" w:beforeAutospacing="0" w:after="0" w:afterAutospacing="0" w:line="276" w:lineRule="auto"/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-28.1pt;margin-top:20.95pt;width:530.5pt;height:93.7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" strokecolor="white">
                <v:textbox>
                  <w:txbxContent>
                    <w:p w:rsidR="009A713C" w:rsidRPr="00952072" w:rsidRDefault="00952072" w:rsidP="00952072">
                      <w:p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5</w:t>
                      </w:r>
                      <w:r w:rsidR="004C37AE" w:rsidRPr="00952072"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)</w:t>
                      </w:r>
                      <w:r w:rsidR="004C37AE" w:rsidRPr="00952072">
                        <w:rPr>
                          <w:rFonts w:eastAsia="Calibri"/>
                          <w:b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 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cross-section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given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below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is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under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effect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of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bending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moment Me</w:t>
                      </w:r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.</w:t>
                      </w:r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If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r w:rsidR="009A713C" w:rsidRPr="00952072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r w:rsidR="008E5C4A" w:rsidRPr="005A50DB">
                        <w:rPr>
                          <w:rFonts w:eastAsia="Calibri"/>
                          <w:bCs/>
                          <w:color w:val="000000" w:themeColor="text1"/>
                          <w:kern w:val="24"/>
                          <w:position w:val="-14"/>
                          <w:sz w:val="24"/>
                          <w:szCs w:val="24"/>
                        </w:rPr>
                        <w:object w:dxaOrig="3379" w:dyaOrig="380">
                          <v:shape id="_x0000_i1048" type="#_x0000_t75" style="width:168.75pt;height:18.75pt" o:ole="">
                            <v:imagedata r:id="rId57" o:title=""/>
                          </v:shape>
                          <o:OLEObject Type="Embed" ProgID="Equation.DSMT4" ShapeID="_x0000_i1048" DrawAspect="Content" ObjectID="_1575189508" r:id="rId58"/>
                        </w:object>
                      </w:r>
                      <w:proofErr w:type="spellStart"/>
                      <w:r w:rsidR="008E5C4A"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then</w:t>
                      </w:r>
                      <w:proofErr w:type="spellEnd"/>
                      <w:r>
                        <w:rPr>
                          <w:rFonts w:eastAsia="Calibri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,</w:t>
                      </w:r>
                    </w:p>
                    <w:p w:rsidR="009A713C" w:rsidRDefault="008E5C4A" w:rsidP="009A713C">
                      <w:pPr>
                        <w:pStyle w:val="ListeParagraf"/>
                        <w:numPr>
                          <w:ilvl w:val="0"/>
                          <w:numId w:val="14"/>
                        </w:num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Find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max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value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of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bending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moment Me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hat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can be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carried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safely</w:t>
                      </w:r>
                      <w:proofErr w:type="spellEnd"/>
                      <w:r w:rsidR="00952072">
                        <w:rPr>
                          <w:rFonts w:eastAsia="Calibri" w:cs="Times New Roman"/>
                          <w:sz w:val="24"/>
                          <w:szCs w:val="24"/>
                        </w:rPr>
                        <w:t>.</w:t>
                      </w:r>
                    </w:p>
                    <w:p w:rsidR="00952072" w:rsidRDefault="008E5C4A" w:rsidP="009A713C">
                      <w:pPr>
                        <w:pStyle w:val="ListeParagraf"/>
                        <w:numPr>
                          <w:ilvl w:val="0"/>
                          <w:numId w:val="14"/>
                        </w:num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Draw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normal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stress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distribution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diagram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for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max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Me</w:t>
                      </w:r>
                      <w:r w:rsidR="00952072">
                        <w:rPr>
                          <w:rFonts w:eastAsia="Calibri" w:cs="Times New Roman"/>
                          <w:sz w:val="24"/>
                          <w:szCs w:val="24"/>
                        </w:rPr>
                        <w:t>.</w:t>
                      </w:r>
                    </w:p>
                    <w:p w:rsidR="00952072" w:rsidRPr="00952072" w:rsidRDefault="00952072" w:rsidP="00952072">
                      <w:pPr>
                        <w:ind w:left="480"/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</w:p>
                    <w:p w:rsidR="00952072" w:rsidRPr="00952072" w:rsidRDefault="00952072" w:rsidP="00952072">
                      <w:p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r w:rsidRPr="00952072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</w:p>
                    <w:p w:rsidR="004C37AE" w:rsidRDefault="004C37AE" w:rsidP="004C37AE">
                      <w:pPr>
                        <w:pStyle w:val="NormalWeb"/>
                        <w:spacing w:before="0" w:beforeAutospacing="0" w:after="0" w:afterAutospacing="0" w:line="276" w:lineRule="auto"/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9A713C" w:rsidRDefault="009A713C" w:rsidP="00C05ECD"/>
    <w:p w:rsidR="00D875E8" w:rsidRPr="00B01358" w:rsidRDefault="00D875E8" w:rsidP="00C05ECD">
      <w:pPr>
        <w:rPr>
          <w:u w:val="single"/>
        </w:rPr>
      </w:pPr>
    </w:p>
    <w:p w:rsidR="00D875E8" w:rsidRDefault="00D875E8" w:rsidP="00C05ECD"/>
    <w:p w:rsidR="00D875E8" w:rsidRDefault="00A24705" w:rsidP="00C05ECD">
      <w:r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83328" behindDoc="1" locked="0" layoutInCell="1" allowOverlap="1" wp14:anchorId="2197C349" wp14:editId="562B924C">
                <wp:simplePos x="0" y="0"/>
                <wp:positionH relativeFrom="column">
                  <wp:posOffset>871855</wp:posOffset>
                </wp:positionH>
                <wp:positionV relativeFrom="paragraph">
                  <wp:posOffset>166370</wp:posOffset>
                </wp:positionV>
                <wp:extent cx="3895725" cy="3295650"/>
                <wp:effectExtent l="0" t="0" r="0" b="0"/>
                <wp:wrapTight wrapText="bothSides">
                  <wp:wrapPolygon edited="0">
                    <wp:start x="3697" y="0"/>
                    <wp:lineTo x="317" y="1748"/>
                    <wp:lineTo x="317" y="4370"/>
                    <wp:lineTo x="3063" y="5993"/>
                    <wp:lineTo x="3697" y="5993"/>
                    <wp:lineTo x="3697" y="7991"/>
                    <wp:lineTo x="1479" y="8615"/>
                    <wp:lineTo x="1373" y="9489"/>
                    <wp:lineTo x="2218" y="9988"/>
                    <wp:lineTo x="1267" y="10113"/>
                    <wp:lineTo x="1373" y="10488"/>
                    <wp:lineTo x="3697" y="11986"/>
                    <wp:lineTo x="3697" y="19353"/>
                    <wp:lineTo x="5704" y="19977"/>
                    <wp:lineTo x="10034" y="20351"/>
                    <wp:lineTo x="10034" y="20976"/>
                    <wp:lineTo x="10245" y="21475"/>
                    <wp:lineTo x="11724" y="21475"/>
                    <wp:lineTo x="12569" y="20476"/>
                    <wp:lineTo x="14682" y="19977"/>
                    <wp:lineTo x="16583" y="19353"/>
                    <wp:lineTo x="16477" y="15982"/>
                    <wp:lineTo x="18484" y="14983"/>
                    <wp:lineTo x="18484" y="13984"/>
                    <wp:lineTo x="16583" y="13984"/>
                    <wp:lineTo x="16477" y="7991"/>
                    <wp:lineTo x="17745" y="7991"/>
                    <wp:lineTo x="20808" y="6617"/>
                    <wp:lineTo x="20913" y="3995"/>
                    <wp:lineTo x="16477" y="1998"/>
                    <wp:lineTo x="21336" y="1873"/>
                    <wp:lineTo x="21336" y="499"/>
                    <wp:lineTo x="16477" y="0"/>
                    <wp:lineTo x="3697" y="0"/>
                  </wp:wrapPolygon>
                </wp:wrapTight>
                <wp:docPr id="472" name="Grup 4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95725" cy="3295650"/>
                          <a:chOff x="0" y="0"/>
                          <a:chExt cx="3485519" cy="3686175"/>
                        </a:xfrm>
                      </wpg:grpSpPr>
                      <wpg:grpSp>
                        <wpg:cNvPr id="473" name="Grup 473"/>
                        <wpg:cNvGrpSpPr/>
                        <wpg:grpSpPr>
                          <a:xfrm>
                            <a:off x="237494" y="0"/>
                            <a:ext cx="3162264" cy="3686175"/>
                            <a:chOff x="237494" y="0"/>
                            <a:chExt cx="3162264" cy="3686175"/>
                          </a:xfrm>
                        </wpg:grpSpPr>
                        <wpg:grpSp>
                          <wpg:cNvPr id="474" name="Grup 474"/>
                          <wpg:cNvGrpSpPr/>
                          <wpg:grpSpPr>
                            <a:xfrm>
                              <a:off x="237494" y="0"/>
                              <a:ext cx="2752725" cy="3686175"/>
                              <a:chOff x="237494" y="0"/>
                              <a:chExt cx="2752725" cy="3686175"/>
                            </a:xfrm>
                          </wpg:grpSpPr>
                          <pic:pic xmlns:pic="http://schemas.openxmlformats.org/drawingml/2006/picture">
                            <pic:nvPicPr>
                              <pic:cNvPr id="475" name="Resim 475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5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37544" y="0"/>
                                <a:ext cx="2009775" cy="3333750"/>
                              </a:xfrm>
                              <a:prstGeom prst="rect">
                                <a:avLst/>
                              </a:prstGeom>
                              <a:gradFill>
                                <a:gsLst>
                                  <a:gs pos="0">
                                    <a:srgbClr val="5E9EFF"/>
                                  </a:gs>
                                  <a:gs pos="39999">
                                    <a:srgbClr val="85C2FF"/>
                                  </a:gs>
                                  <a:gs pos="70000">
                                    <a:srgbClr val="C4D6EB"/>
                                  </a:gs>
                                  <a:gs pos="100000">
                                    <a:srgbClr val="FFEBFA"/>
                                  </a:gs>
                                </a:gsLst>
                                <a:lin ang="5400000" scaled="0"/>
                              </a:gradFill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476" name="Resim 476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6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37494" y="1466850"/>
                                <a:ext cx="2752725" cy="2219325"/>
                              </a:xfrm>
                              <a:prstGeom prst="rect">
                                <a:avLst/>
                              </a:prstGeom>
                              <a:noFill/>
                            </pic:spPr>
                          </pic:pic>
                        </wpg:grpSp>
                        <wpg:grpSp>
                          <wpg:cNvPr id="477" name="Grup 477"/>
                          <wpg:cNvGrpSpPr/>
                          <wpg:grpSpPr>
                            <a:xfrm>
                              <a:off x="2152019" y="619587"/>
                              <a:ext cx="1247739" cy="577431"/>
                              <a:chOff x="2152019" y="619587"/>
                              <a:chExt cx="1247739" cy="577431"/>
                            </a:xfrm>
                          </wpg:grpSpPr>
                          <wps:wsp>
                            <wps:cNvPr id="478" name="Metin Kutusu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94921" y="619587"/>
                                <a:ext cx="904837" cy="57743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24705" w:rsidRDefault="00A24705" w:rsidP="00A24705">
                                  <w:pPr>
                                    <w:pStyle w:val="NormalWeb"/>
                                    <w:spacing w:before="24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Calibri" w:eastAsia="Calibri" w:hAnsi="Calibri"/>
                                    </w:rPr>
                                    <w:t>UPN 4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g:grpSp>
                            <wpg:cNvPr id="479" name="Grup 479"/>
                            <wpg:cNvGrpSpPr/>
                            <wpg:grpSpPr>
                              <a:xfrm>
                                <a:off x="2152019" y="838200"/>
                                <a:ext cx="1095375" cy="257175"/>
                                <a:chOff x="2152019" y="838200"/>
                                <a:chExt cx="1095375" cy="257175"/>
                              </a:xfrm>
                            </wpg:grpSpPr>
                            <wps:wsp>
                              <wps:cNvPr id="480" name="Düz Bağlayıcı 480"/>
                              <wps:cNvCnPr/>
                              <wps:spPr>
                                <a:xfrm flipV="1">
                                  <a:off x="2152019" y="838200"/>
                                  <a:ext cx="342900" cy="257175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1" name="Düz Bağlayıcı 481"/>
                              <wps:cNvCnPr/>
                              <wps:spPr>
                                <a:xfrm>
                                  <a:off x="2494919" y="838200"/>
                                  <a:ext cx="752475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g:grpSp>
                        <wpg:cNvPr id="482" name="Grup 482"/>
                        <wpg:cNvGrpSpPr/>
                        <wpg:grpSpPr>
                          <a:xfrm>
                            <a:off x="1713869" y="37634"/>
                            <a:ext cx="1771650" cy="580855"/>
                            <a:chOff x="1713869" y="37634"/>
                            <a:chExt cx="1771650" cy="581376"/>
                          </a:xfrm>
                        </wpg:grpSpPr>
                        <wpg:grpSp>
                          <wpg:cNvPr id="483" name="Grup 483"/>
                          <wpg:cNvGrpSpPr/>
                          <wpg:grpSpPr>
                            <a:xfrm>
                              <a:off x="1713869" y="38067"/>
                              <a:ext cx="590550" cy="580943"/>
                              <a:chOff x="1713869" y="38067"/>
                              <a:chExt cx="590958" cy="581894"/>
                            </a:xfrm>
                          </wpg:grpSpPr>
                          <wps:wsp>
                            <wps:cNvPr id="484" name="Düz Bağlayıcı 484"/>
                            <wps:cNvCnPr/>
                            <wps:spPr>
                              <a:xfrm flipV="1">
                                <a:off x="1713869" y="228797"/>
                                <a:ext cx="515977" cy="391164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85" name="Dikdörtgen 485"/>
                            <wps:cNvSpPr/>
                            <wps:spPr>
                              <a:xfrm>
                                <a:off x="1915303" y="38067"/>
                                <a:ext cx="389524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486" name="Grup 486"/>
                          <wpg:cNvGrpSpPr/>
                          <wpg:grpSpPr>
                            <a:xfrm>
                              <a:off x="2228219" y="37634"/>
                              <a:ext cx="1257300" cy="323850"/>
                              <a:chOff x="2228219" y="37634"/>
                              <a:chExt cx="1257300" cy="323850"/>
                            </a:xfrm>
                          </wpg:grpSpPr>
                          <pic:pic xmlns:pic="http://schemas.openxmlformats.org/drawingml/2006/picture">
                            <pic:nvPicPr>
                              <pic:cNvPr id="487" name="Resim 487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6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580644" y="37634"/>
                                <a:ext cx="904875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488" name="Düz Bağlayıcı 488"/>
                            <wps:cNvCnPr/>
                            <wps:spPr>
                              <a:xfrm flipV="1">
                                <a:off x="2228219" y="228486"/>
                                <a:ext cx="342900" cy="345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489" name="Grup 489"/>
                        <wpg:cNvGrpSpPr/>
                        <wpg:grpSpPr>
                          <a:xfrm>
                            <a:off x="0" y="238382"/>
                            <a:ext cx="1209044" cy="799843"/>
                            <a:chOff x="0" y="238382"/>
                            <a:chExt cx="1209044" cy="799844"/>
                          </a:xfrm>
                        </wpg:grpSpPr>
                        <wps:wsp>
                          <wps:cNvPr id="491" name="Metin Kutusu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38382"/>
                              <a:ext cx="904005" cy="5665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4705" w:rsidRDefault="00A24705" w:rsidP="00A24705">
                                <w:pPr>
                                  <w:pStyle w:val="NormalWeb"/>
                                  <w:spacing w:before="24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Calibri" w:eastAsia="Calibri" w:hAnsi="Calibri"/>
                                  </w:rPr>
                                  <w:t>UPN 40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492" name="Grup 492"/>
                          <wpg:cNvGrpSpPr/>
                          <wpg:grpSpPr>
                            <a:xfrm>
                              <a:off x="189869" y="781050"/>
                              <a:ext cx="1019175" cy="257176"/>
                              <a:chOff x="189869" y="781050"/>
                              <a:chExt cx="1019175" cy="257176"/>
                            </a:xfrm>
                          </wpg:grpSpPr>
                          <wps:wsp>
                            <wps:cNvPr id="493" name="Düz Bağlayıcı 493"/>
                            <wps:cNvCnPr/>
                            <wps:spPr>
                              <a:xfrm flipH="1" flipV="1">
                                <a:off x="761369" y="781050"/>
                                <a:ext cx="447675" cy="257176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94" name="Düz Bağlayıcı 494"/>
                            <wps:cNvCnPr/>
                            <wps:spPr>
                              <a:xfrm>
                                <a:off x="189869" y="781050"/>
                                <a:ext cx="575945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 472" o:spid="_x0000_s1039" style="position:absolute;margin-left:68.65pt;margin-top:13.1pt;width:306.75pt;height:259.5pt;z-index:-251633152;mso-width-relative:margin;mso-height-relative:margin" coordsize="34855,36861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">
                <v:group id="Grup 473" o:spid="_x0000_s1040" style="position:absolute;left:2374;width:31623;height:36861" coordorigin="2374" coordsize="31622,368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7U0s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dT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5+1NLFAAAA3AAA&#10;AA8AAAAAAAAAAAAAAAAAqgIAAGRycy9kb3ducmV2LnhtbFBLBQYAAAAABAAEAPoAAACcAwAAAAA=&#10;">
                  <v:group id="Grup 474" o:spid="_x0000_s1041" style="position:absolute;left:2374;width:27528;height:36861" coordorigin="2374" coordsize="27527,368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ZdMps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Vg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l0ymxgAAANwA&#10;AAAPAAAAAAAAAAAAAAAAAKoCAABkcnMvZG93bnJldi54bWxQSwUGAAAAAAQABAD6AAAAnQMAAAAA&#10;">
                    <v:shape id="Resim 475" o:spid="_x0000_s1042" type="#_x0000_t75" style="position:absolute;left:6375;width:20098;height:333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gSkPvFAAAA3AAAAA8AAABkcnMvZG93bnJldi54bWxEj0FrwkAUhO+F/oflFXqrG602El2lCFLx&#10;pvUQb8/sMwnNvg3ZNUn99a4geBxm5htmvuxNJVpqXGlZwXAQgSDOrC45V3D4XX9MQTiPrLGyTAr+&#10;ycFy8foyx0TbjnfU7n0uAoRdggoK7+tESpcVZNANbE0cvLNtDPogm1zqBrsAN5UcRdGXNFhyWCiw&#10;plVB2d/+YhR0aTycbH18Tn/aUR5fT8fVpz4q9f7Wf89AeOr9M/xob7SCcTyB+5lwBOTiB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YEpD7xQAAANwAAAAPAAAAAAAAAAAAAAAA&#10;AJ8CAABkcnMvZG93bnJldi54bWxQSwUGAAAAAAQABAD3AAAAkQMAAAAA&#10;" filled="t" fillcolor="#5e9eff">
                      <v:fill color2="#ffebfa" colors="0 #5e9eff;26214f #85c2ff;45875f #c4d6eb;1 #ffebfa" focus="100%" type="gradient">
                        <o:fill v:ext="view" type="gradientUnscaled"/>
                      </v:fill>
                      <v:imagedata r:id="rId62" o:title=""/>
                      <v:path arrowok="t"/>
                    </v:shape>
                    <v:shape id="Resim 476" o:spid="_x0000_s1043" type="#_x0000_t75" style="position:absolute;left:2374;top:14668;width:27528;height:221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tVSErEAAAA3AAAAA8AAABkcnMvZG93bnJldi54bWxEj0FrwkAUhO8F/8PyhN7qRimpRDeipWKv&#10;jVGvj+wzCcm+jdlV0/76bqHgcZiZb5jlajCtuFHvassKppMIBHFhdc2lgny/fZmDcB5ZY2uZFHyT&#10;g1U6elpiou2dv+iW+VIECLsEFVTed4mUrqjIoJvYjjh4Z9sb9EH2pdQ93gPctHIWRbE0WHNYqLCj&#10;94qKJrsaBXUW7y4zszkcdj/5hzwd8/XcNUo9j4f1AoSnwT/C/+1PreD1LYa/M+EIyPQ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tVSErEAAAA3AAAAA8AAAAAAAAAAAAAAAAA&#10;nwIAAGRycy9kb3ducmV2LnhtbFBLBQYAAAAABAAEAPcAAACQAwAAAAA=&#10;">
                      <v:imagedata r:id="rId63" o:title=""/>
                      <v:path arrowok="t"/>
                    </v:shape>
                  </v:group>
                  <v:group id="Grup 477" o:spid="_x0000_s1044" style="position:absolute;left:21520;top:6195;width:12477;height:5775" coordorigin="21520,6195" coordsize="12477,57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XS0cYAAADc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rmi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RdLRxgAAANwA&#10;AAAPAAAAAAAAAAAAAAAAAKoCAABkcnMvZG93bnJldi54bWxQSwUGAAAAAAQABAD6AAAAnQMAAAAA&#10;">
                    <v:shape id="_x0000_s1045" type="#_x0000_t202" style="position:absolute;left:24949;top:6195;width:9048;height:5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7DH7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NfG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nTsMfvwAAANwAAAAPAAAAAAAAAAAAAAAAAJgCAABkcnMvZG93bnJl&#10;di54bWxQSwUGAAAAAAQABAD1AAAAhAMAAAAA&#10;" filled="f" stroked="f">
                      <v:textbox>
                        <w:txbxContent>
                          <w:p w:rsidR="00A24705" w:rsidRDefault="00A24705" w:rsidP="00A24705">
                            <w:pPr>
                              <w:pStyle w:val="NormalWeb"/>
                              <w:spacing w:before="240" w:beforeAutospacing="0" w:after="0" w:afterAutospacing="0"/>
                              <w:jc w:val="both"/>
                            </w:pPr>
                            <w:r>
                              <w:rPr>
                                <w:rFonts w:ascii="Calibri" w:eastAsia="Calibri" w:hAnsi="Calibri"/>
                              </w:rPr>
                              <w:t>UPN 400</w:t>
                            </w:r>
                          </w:p>
                        </w:txbxContent>
                      </v:textbox>
                    </v:shape>
                    <v:group id="Grup 479" o:spid="_x0000_s1046" style="position:absolute;left:21520;top:8382;width:10953;height:2571" coordorigin="21520,8382" coordsize="10953,2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5bjOM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/rKE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75bjOMcAAADc&#10;AAAADwAAAAAAAAAAAAAAAACqAgAAZHJzL2Rvd25yZXYueG1sUEsFBgAAAAAEAAQA+gAAAJ4DAAAA&#10;AA==&#10;">
                      <v:line id="Düz Bağlayıcı 480" o:spid="_x0000_s1047" style="position:absolute;flip:y;visibility:visible;mso-wrap-style:square" from="21520,8382" to="24949,10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k7RcMAAADcAAAADwAAAGRycy9kb3ducmV2LnhtbERPTWsCMRC9C/0PYYReimaVYmU1SlGK&#10;LSjUVe/DZtxdTCZLkuraX98cCh4f73u+7KwRV/KhcaxgNMxAEJdON1wpOB4+BlMQISJrNI5JwZ0C&#10;LBdPvTnm2t14T9ciViKFcMhRQR1jm0sZyposhqFriRN3dt5iTNBXUnu8pXBr5DjLJtJiw6mhxpZW&#10;NZWX4scq2F7at91pbPx9/bUpiu9fI182I6We+937DESkLj7E/+5PreB1muanM+kI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LZO0XDAAAA3AAAAA8AAAAAAAAAAAAA&#10;AAAAoQIAAGRycy9kb3ducmV2LnhtbFBLBQYAAAAABAAEAPkAAACRAwAAAAA=&#10;" strokecolor="black [3040]" strokeweight="1pt"/>
                      <v:line id="Düz Bağlayıcı 481" o:spid="_x0000_s1048" style="position:absolute;visibility:visible;mso-wrap-style:square" from="24949,8382" to="32473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vaF8QAAADcAAAADwAAAGRycy9kb3ducmV2LnhtbESP0WoCMRRE3wX/IVyhb5pVpMjWKCIK&#10;+rDgaj/gdnO7Sbu5WTdRt39vCoU+DjNzhlmue9eIO3XBelYwnWQgiCuvLdcK3i/78QJEiMgaG8+k&#10;4IcCrFfDwRJz7R9c0v0ca5EgHHJUYGJscylDZchhmPiWOHmfvnMYk+xqqTt8JLhr5CzLXqVDy2nB&#10;YEtbQ9X3+eYUfJ1mfteHozle5x/F1malLYpSqZdRv3kDEamP/+G/9kErmC+m8HsmHQG5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S9oXxAAAANwAAAAPAAAAAAAAAAAA&#10;AAAAAKECAABkcnMvZG93bnJldi54bWxQSwUGAAAAAAQABAD5AAAAkgMAAAAA&#10;" strokecolor="black [3040]" strokeweight="1pt"/>
                    </v:group>
                  </v:group>
                </v:group>
                <v:group id="Grup 482" o:spid="_x0000_s1049" style="position:absolute;left:17138;top:376;width:17717;height:5808" coordorigin="17138,376" coordsize="17716,58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OcBbs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aD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TnAW7FAAAA3AAA&#10;AA8AAAAAAAAAAAAAAAAAqgIAAGRycy9kb3ducmV2LnhtbFBLBQYAAAAABAAEAPoAAACcAwAAAAA=&#10;">
                  <v:group id="Grup 483" o:spid="_x0000_s1050" style="position:absolute;left:17138;top:380;width:5906;height:5810" coordorigin="17138,380" coordsize="5909,58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uk9c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4Xq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7q6T1xgAAANwA&#10;AAAPAAAAAAAAAAAAAAAAAKoCAABkcnMvZG93bnJldi54bWxQSwUGAAAAAAQABAD6AAAAnQMAAAAA&#10;">
                    <v:line id="Düz Bağlayıcı 484" o:spid="_x0000_s1051" style="position:absolute;flip:y;visibility:visible;mso-wrap-style:square" from="17138,2287" to="22298,6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xqosQAAADcAAAADwAAAGRycy9kb3ducmV2LnhtbESPS4vCMBSF94L/IVzBjYypIqIdo4gg&#10;iODCB+jsLs2dttrclCba+u+NILg8nMfHmS0aU4gHVS63rGDQj0AQJ1bnnCo4Hdc/ExDOI2ssLJOC&#10;JzlYzNutGcba1rynx8GnIoywi1FB5n0ZS+mSjAy6vi2Jg/dvK4M+yCqVusI6jJtCDqNoLA3mHAgZ&#10;lrTKKLkd7iZArqv0b3el5Dw9l9t6POjVl8tdqW6nWf6C8NT4b/jT3mgFo8kI3mfCEZ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HGqixAAAANwAAAAPAAAAAAAAAAAA&#10;AAAAAKECAABkcnMvZG93bnJldi54bWxQSwUGAAAAAAQABAD5AAAAkgMAAAAA&#10;" strokeweight="1pt"/>
                    <v:rect id="Dikdörtgen 485" o:spid="_x0000_s1052" style="position:absolute;left:19153;top:380;width:3895;height:2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yAm8gA&#10;AADcAAAADwAAAGRycy9kb3ducmV2LnhtbESPT2sCMRTE7wW/Q3gFb5qtf1rZGqWoBbGlULcXb6+b&#10;1921m5clibr66RtB6HGYmd8w03lranEk5yvLCh76CQji3OqKCwVf2WtvAsIHZI21ZVJwJg/zWedu&#10;iqm2J/6k4zYUIkLYp6igDKFJpfR5SQZ93zbE0fuxzmCI0hVSOzxFuKnlIEkepcGK40KJDS1Kyn+3&#10;B6PAbXbZ/rJrv8dP62yVDZfuI7y/KdW9b1+eQQRqw3/41l5rBaPJGK5n4hGQs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HjICbyAAAANwAAAAPAAAAAAAAAAAAAAAAAJgCAABk&#10;cnMvZG93bnJldi54bWxQSwUGAAAAAAQABAD1AAAAjQMAAAAA&#10;" fillcolor="white [3212]" strokecolor="black [1600]" strokeweight="2pt"/>
                  </v:group>
                  <v:group id="Grup 486" o:spid="_x0000_s1053" style="position:absolute;left:22282;top:376;width:12573;height:3238" coordorigin="22282,376" coordsize="12573,3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9wHbc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4W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3AdtxgAAANwA&#10;AAAPAAAAAAAAAAAAAAAAAKoCAABkcnMvZG93bnJldi54bWxQSwUGAAAAAAQABAD6AAAAnQMAAAAA&#10;">
                    <v:shape id="Resim 487" o:spid="_x0000_s1054" type="#_x0000_t75" style="position:absolute;left:25806;top:376;width:9049;height:323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rMTSbFAAAA3AAAAA8AAABkcnMvZG93bnJldi54bWxEj0FrwkAUhO+C/2F5hd5001Kqpq4ihVbF&#10;k9F6fmSfSUj2bchuTPTXdwXB4zAz3zDzZW8qcaHGFZYVvI0jEMSp1QVnCo6Hn9EUhPPIGivLpOBK&#10;DpaL4WCOsbYd7+mS+EwECLsYFeTe17GULs3JoBvbmjh4Z9sY9EE2mdQNdgFuKvkeRZ/SYMFhIcea&#10;vnNKy6Q1CmbXU/n718n2ditP0fbc7kq7nij1+tKvvkB46v0z/GhvtIKP6QTuZ8IRkIt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6zE0mxQAAANwAAAAPAAAAAAAAAAAAAAAA&#10;AJ8CAABkcnMvZG93bnJldi54bWxQSwUGAAAAAAQABAD3AAAAkQMAAAAA&#10;">
                      <v:imagedata r:id="rId64" o:title=""/>
                      <v:path arrowok="t"/>
                    </v:shape>
                    <v:line id="Düz Bağlayıcı 488" o:spid="_x0000_s1055" style="position:absolute;flip:y;visibility:visible;mso-wrap-style:square" from="22282,2284" to="25711,2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83Q8MAAADcAAAADwAAAGRycy9kb3ducmV2LnhtbERPTWsCMRC9C/0PYYReimaVYmU1SlGK&#10;LSjUVe/DZtxdTCZLkuraX98cCh4f73u+7KwRV/KhcaxgNMxAEJdON1wpOB4+BlMQISJrNI5JwZ0C&#10;LBdPvTnm2t14T9ciViKFcMhRQR1jm0sZyposhqFriRN3dt5iTNBXUnu8pXBr5DjLJtJiw6mhxpZW&#10;NZWX4scq2F7at91pbPx9/bUpiu9fI182I6We+937DESkLj7E/+5PreB1mtamM+kI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vN0PDAAAA3AAAAA8AAAAAAAAAAAAA&#10;AAAAoQIAAGRycy9kb3ducmV2LnhtbFBLBQYAAAAABAAEAPkAAACRAwAAAAA=&#10;" strokecolor="black [3040]" strokeweight="1pt"/>
                  </v:group>
                </v:group>
                <v:group id="Grup 489" o:spid="_x0000_s1056" style="position:absolute;top:2383;width:12090;height:7999" coordorigin=",2383" coordsize="12090,79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kOTH8YAAADcAAAADwAAAGRycy9kb3ducmV2LnhtbESPQWvCQBSE74L/YXlC&#10;b3UTa4uNWUVEpQcpVAvF2yP7TEKyb0N2TeK/7xYKHoeZ+YZJ14OpRUetKy0riKcRCOLM6pJzBd/n&#10;/fMChPPIGmvLpOBODtar8SjFRNuev6g7+VwECLsEFRTeN4mULivIoJvahjh4V9sa9EG2udQt9gFu&#10;ajmLojd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aQ5MfxgAAANwA&#10;AAAPAAAAAAAAAAAAAAAAAKoCAABkcnMvZG93bnJldi54bWxQSwUGAAAAAAQABAD6AAAAnQMAAAAA&#10;">
                  <v:shape id="_x0000_s1057" type="#_x0000_t202" style="position:absolute;top:2383;width:9040;height:56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iMe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iMeMMAAADcAAAADwAAAAAAAAAAAAAAAACYAgAAZHJzL2Rv&#10;d25yZXYueG1sUEsFBgAAAAAEAAQA9QAAAIgDAAAAAA==&#10;" filled="f" stroked="f">
                    <v:textbox>
                      <w:txbxContent>
                        <w:p w:rsidR="00A24705" w:rsidRDefault="00A24705" w:rsidP="00A24705">
                          <w:pPr>
                            <w:pStyle w:val="NormalWeb"/>
                            <w:spacing w:before="240" w:beforeAutospacing="0" w:after="0" w:afterAutospacing="0"/>
                            <w:jc w:val="both"/>
                          </w:pPr>
                          <w:r>
                            <w:rPr>
                              <w:rFonts w:ascii="Calibri" w:eastAsia="Calibri" w:hAnsi="Calibri"/>
                            </w:rPr>
                            <w:t>UPN 400</w:t>
                          </w:r>
                        </w:p>
                      </w:txbxContent>
                    </v:textbox>
                  </v:shape>
                  <v:group id="Grup 492" o:spid="_x0000_s1058" style="position:absolute;left:1898;top:7810;width:10192;height:2572" coordorigin="1898,7810" coordsize="10191,2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6Xs8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6Pob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E+l7PFAAAA3AAA&#10;AA8AAAAAAAAAAAAAAAAAqgIAAGRycy9kb3ducmV2LnhtbFBLBQYAAAAABAAEAPoAAACcAwAAAAA=&#10;">
                    <v:line id="Düz Bağlayıcı 493" o:spid="_x0000_s1059" style="position:absolute;flip:x y;visibility:visible;mso-wrap-style:square" from="7613,7810" to="12090,10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Xew8UAAADcAAAADwAAAGRycy9kb3ducmV2LnhtbESPQWsCMRSE74L/IbxCL1Kz2rK0W6OI&#10;2NKDF1d7f2ye2cXNy5pE3fbXN0LB4zAz3zCzRW9bcSEfGscKJuMMBHHldMNGwX738fQKIkRkja1j&#10;UvBDARbz4WCGhXZX3tKljEYkCIcCFdQxdoWUoarJYhi7jjh5B+ctxiS9kdrjNcFtK6dZlkuLDaeF&#10;Gjta1VQdy7NVsFvTaeSXq8ORzeaU59+fJv5OlXp86JfvICL18R7+b39pBS9vz3A7k46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oXew8UAAADcAAAADwAAAAAAAAAA&#10;AAAAAAChAgAAZHJzL2Rvd25yZXYueG1sUEsFBgAAAAAEAAQA+QAAAJMDAAAAAA==&#10;" strokeweight="1pt"/>
                    <v:line id="Düz Bağlayıcı 494" o:spid="_x0000_s1060" style="position:absolute;visibility:visible;mso-wrap-style:square" from="1898,7810" to="7658,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XvUsUAAADcAAAADwAAAGRycy9kb3ducmV2LnhtbESPUWvCMBSF3wf7D+EKvs1UKbJVowzZ&#10;YD4UrNsPuDbXJq656ZpM6783wmCPh3POdzjL9eBacaY+WM8KppMMBHHtteVGwdfn+9MziBCRNbae&#10;ScGVAqxXjw9LLLS/cEXnfWxEgnAoUIGJsSukDLUhh2HiO+LkHX3vMCbZN1L3eElw18pZls2lQ8tp&#10;wWBHG0P19/7XKTjtZv5tCFuz/ckP5cZmlS3LSqnxaHhdgIg0xP/wX/tDK8hfcrifSUdA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OXvUsUAAADcAAAADwAAAAAAAAAA&#10;AAAAAAChAgAAZHJzL2Rvd25yZXYueG1sUEsFBgAAAAAEAAQA+QAAAJMDAAAAAA==&#10;" strokecolor="black [3040]" strokeweight="1pt"/>
                  </v:group>
                </v:group>
                <w10:wrap type="tight"/>
              </v:group>
            </w:pict>
          </mc:Fallback>
        </mc:AlternateContent>
      </w:r>
    </w:p>
    <w:p w:rsidR="00D875E8" w:rsidRDefault="00D875E8" w:rsidP="00C05ECD"/>
    <w:p w:rsidR="00D875E8" w:rsidRDefault="00D875E8" w:rsidP="00C05ECD"/>
    <w:p w:rsidR="00D875E8" w:rsidRDefault="00D875E8" w:rsidP="00C05ECD"/>
    <w:p w:rsidR="00A22EAB" w:rsidRDefault="00A22EAB" w:rsidP="00C05ECD"/>
    <w:p w:rsidR="009A713C" w:rsidRDefault="009A713C" w:rsidP="00C05ECD"/>
    <w:p w:rsidR="009A713C" w:rsidRDefault="009A713C" w:rsidP="00C05ECD"/>
    <w:p w:rsidR="009A713C" w:rsidRDefault="009A713C" w:rsidP="00C05ECD"/>
    <w:p w:rsidR="009A713C" w:rsidRDefault="009A713C" w:rsidP="00C05ECD"/>
    <w:p w:rsidR="00A24705" w:rsidRDefault="00A24705" w:rsidP="00C05ECD"/>
    <w:p w:rsidR="009A713C" w:rsidRDefault="009A713C" w:rsidP="00C05ECD"/>
    <w:p w:rsidR="009A713C" w:rsidRDefault="009A713C" w:rsidP="00C05ECD"/>
    <w:p w:rsidR="00952072" w:rsidRDefault="00952072" w:rsidP="00952072">
      <w:pPr>
        <w:rPr>
          <w:rFonts w:eastAsia="Calibri" w:cs="Times New Roman"/>
          <w:sz w:val="24"/>
          <w:szCs w:val="24"/>
        </w:rPr>
      </w:pPr>
      <w:proofErr w:type="spellStart"/>
      <w:r w:rsidRPr="00952072">
        <w:rPr>
          <w:rFonts w:eastAsia="Calibri" w:cs="Times New Roman"/>
          <w:b/>
          <w:sz w:val="24"/>
          <w:szCs w:val="24"/>
          <w:u w:val="single"/>
        </w:rPr>
        <w:t>Not</w:t>
      </w:r>
      <w:r w:rsidR="008E5C4A">
        <w:rPr>
          <w:rFonts w:eastAsia="Calibri" w:cs="Times New Roman"/>
          <w:b/>
          <w:sz w:val="24"/>
          <w:szCs w:val="24"/>
          <w:u w:val="single"/>
        </w:rPr>
        <w:t>e</w:t>
      </w:r>
      <w:proofErr w:type="spellEnd"/>
      <w:r w:rsidRPr="00952072">
        <w:rPr>
          <w:rFonts w:eastAsia="Calibri" w:cs="Times New Roman"/>
          <w:b/>
          <w:sz w:val="24"/>
          <w:szCs w:val="24"/>
          <w:u w:val="single"/>
        </w:rPr>
        <w:t>:</w:t>
      </w:r>
      <w:r>
        <w:rPr>
          <w:rFonts w:eastAsia="Calibri" w:cs="Times New Roman"/>
          <w:b/>
          <w:sz w:val="24"/>
          <w:szCs w:val="24"/>
          <w:u w:val="single"/>
        </w:rPr>
        <w:t xml:space="preserve"> </w:t>
      </w:r>
      <w:r w:rsidRPr="00952072">
        <w:rPr>
          <w:rFonts w:eastAsia="Calibri" w:cs="Times New Roman"/>
          <w:position w:val="-10"/>
          <w:sz w:val="24"/>
          <w:szCs w:val="24"/>
        </w:rPr>
        <w:object w:dxaOrig="980" w:dyaOrig="320">
          <v:shape id="_x0000_i1025" type="#_x0000_t75" style="width:48.75pt;height:15.75pt" o:ole="">
            <v:imagedata r:id="rId65" o:title=""/>
          </v:shape>
          <o:OLEObject Type="Embed" ProgID="Equation.DSMT4" ShapeID="_x0000_i1025" DrawAspect="Content" ObjectID="_1575194532" r:id="rId66"/>
        </w:object>
      </w:r>
      <w:r w:rsidRPr="00952072">
        <w:rPr>
          <w:rFonts w:eastAsia="Calibri" w:cs="Times New Roman"/>
          <w:sz w:val="24"/>
          <w:szCs w:val="24"/>
        </w:rPr>
        <w:t xml:space="preserve"> </w:t>
      </w:r>
      <w:proofErr w:type="spellStart"/>
      <w:r w:rsidR="008E5C4A">
        <w:rPr>
          <w:rFonts w:eastAsia="Calibri" w:cs="Times New Roman"/>
          <w:sz w:val="24"/>
          <w:szCs w:val="24"/>
        </w:rPr>
        <w:t>cross-section</w:t>
      </w:r>
      <w:proofErr w:type="spellEnd"/>
      <w:r w:rsidR="008E5C4A">
        <w:rPr>
          <w:rFonts w:eastAsia="Calibri" w:cs="Times New Roman"/>
          <w:sz w:val="24"/>
          <w:szCs w:val="24"/>
        </w:rPr>
        <w:t xml:space="preserve"> </w:t>
      </w:r>
      <w:proofErr w:type="spellStart"/>
      <w:r w:rsidR="008E5C4A">
        <w:rPr>
          <w:rFonts w:eastAsia="Calibri" w:cs="Times New Roman"/>
          <w:sz w:val="24"/>
          <w:szCs w:val="24"/>
        </w:rPr>
        <w:t>info</w:t>
      </w:r>
      <w:proofErr w:type="spellEnd"/>
      <w:r>
        <w:rPr>
          <w:rFonts w:eastAsia="Calibri" w:cs="Times New Roman"/>
          <w:sz w:val="24"/>
          <w:szCs w:val="24"/>
        </w:rPr>
        <w:t>:</w:t>
      </w:r>
    </w:p>
    <w:p w:rsidR="00952072" w:rsidRDefault="00952072" w:rsidP="00952072">
      <w:r w:rsidRPr="00952072">
        <w:rPr>
          <w:rFonts w:eastAsia="Calibri" w:cs="Times New Roman"/>
          <w:position w:val="-32"/>
          <w:sz w:val="24"/>
          <w:szCs w:val="24"/>
        </w:rPr>
        <w:object w:dxaOrig="4620" w:dyaOrig="760">
          <v:shape id="_x0000_i1026" type="#_x0000_t75" style="width:231pt;height:38.25pt" o:ole="">
            <v:imagedata r:id="rId67" o:title=""/>
          </v:shape>
          <o:OLEObject Type="Embed" ProgID="Equation.DSMT4" ShapeID="_x0000_i1026" DrawAspect="Content" ObjectID="_1575194533" r:id="rId68"/>
        </w:object>
      </w:r>
    </w:p>
    <w:p w:rsidR="00952072" w:rsidRDefault="004C24A8" w:rsidP="00C05ECD">
      <w:r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89472" behindDoc="0" locked="0" layoutInCell="1" allowOverlap="1" wp14:anchorId="2482A13B" wp14:editId="42701925">
                <wp:simplePos x="0" y="0"/>
                <wp:positionH relativeFrom="column">
                  <wp:posOffset>942975</wp:posOffset>
                </wp:positionH>
                <wp:positionV relativeFrom="paragraph">
                  <wp:posOffset>-635</wp:posOffset>
                </wp:positionV>
                <wp:extent cx="1915160" cy="2314575"/>
                <wp:effectExtent l="0" t="0" r="8890" b="9525"/>
                <wp:wrapNone/>
                <wp:docPr id="466" name="Grup 4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5160" cy="2314575"/>
                          <a:chOff x="-1" y="0"/>
                          <a:chExt cx="1733526" cy="2386048"/>
                        </a:xfrm>
                      </wpg:grpSpPr>
                      <wpg:grpSp>
                        <wpg:cNvPr id="467" name="Grup 467"/>
                        <wpg:cNvGrpSpPr/>
                        <wpg:grpSpPr>
                          <a:xfrm>
                            <a:off x="-1" y="0"/>
                            <a:ext cx="1733526" cy="2386048"/>
                            <a:chOff x="-1" y="0"/>
                            <a:chExt cx="1734044" cy="2386537"/>
                          </a:xfrm>
                        </wpg:grpSpPr>
                        <wpg:grpSp>
                          <wpg:cNvPr id="468" name="Grup 468"/>
                          <wpg:cNvGrpSpPr/>
                          <wpg:grpSpPr>
                            <a:xfrm>
                              <a:off x="-1" y="0"/>
                              <a:ext cx="1734044" cy="2386537"/>
                              <a:chOff x="-1" y="0"/>
                              <a:chExt cx="1734044" cy="2386537"/>
                            </a:xfrm>
                          </wpg:grpSpPr>
                          <pic:pic xmlns:pic="http://schemas.openxmlformats.org/drawingml/2006/picture">
                            <pic:nvPicPr>
                              <pic:cNvPr id="469" name="Resim 469"/>
                              <pic:cNvPicPr preferRelativeResize="0">
                                <a:picLocks noChangeAspect="1"/>
                              </pic:cNvPicPr>
                            </pic:nvPicPr>
                            <pic:blipFill>
                              <a:blip r:embed="rId6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-1" y="242832"/>
                                <a:ext cx="1734044" cy="2143705"/>
                              </a:xfrm>
                              <a:prstGeom prst="rect">
                                <a:avLst/>
                              </a:prstGeom>
                              <a:noFill/>
                            </pic:spPr>
                          </pic:pic>
                          <wpg:grpSp>
                            <wpg:cNvPr id="470" name="Grup 470"/>
                            <wpg:cNvGrpSpPr/>
                            <wpg:grpSpPr>
                              <a:xfrm>
                                <a:off x="1043426" y="0"/>
                                <a:ext cx="599441" cy="315561"/>
                                <a:chOff x="1043426" y="0"/>
                                <a:chExt cx="599869" cy="315675"/>
                              </a:xfrm>
                            </wpg:grpSpPr>
                            <wpg:grpSp>
                              <wpg:cNvPr id="471" name="Grup 471"/>
                              <wpg:cNvGrpSpPr/>
                              <wpg:grpSpPr>
                                <a:xfrm>
                                  <a:off x="1043426" y="152925"/>
                                  <a:ext cx="575945" cy="162750"/>
                                  <a:chOff x="1043426" y="152747"/>
                                  <a:chExt cx="575945" cy="162750"/>
                                </a:xfrm>
                              </wpg:grpSpPr>
                              <wps:wsp>
                                <wps:cNvPr id="496" name="Düz Bağlayıcı 496"/>
                                <wps:cNvCnPr/>
                                <wps:spPr>
                                  <a:xfrm>
                                    <a:off x="1043426" y="253724"/>
                                    <a:ext cx="57594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g:grpSp>
                                <wpg:cNvPr id="497" name="Grup 497"/>
                                <wpg:cNvGrpSpPr/>
                                <wpg:grpSpPr>
                                  <a:xfrm>
                                    <a:off x="1088305" y="152747"/>
                                    <a:ext cx="476834" cy="162750"/>
                                    <a:chOff x="1088305" y="152747"/>
                                    <a:chExt cx="476834" cy="162750"/>
                                  </a:xfrm>
                                </wpg:grpSpPr>
                                <wps:wsp>
                                  <wps:cNvPr id="498" name="Düz Bağlayıcı 498"/>
                                  <wps:cNvCnPr/>
                                  <wps:spPr>
                                    <a:xfrm flipV="1">
                                      <a:off x="1088305" y="152747"/>
                                      <a:ext cx="0" cy="1627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499" name="Düz Bağlayıcı 499"/>
                                  <wps:cNvCnPr/>
                                  <wps:spPr>
                                    <a:xfrm flipV="1">
                                      <a:off x="1565139" y="152747"/>
                                      <a:ext cx="0" cy="1625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500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88305" y="0"/>
                                  <a:ext cx="554990" cy="305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4C24A8" w:rsidRDefault="004C24A8" w:rsidP="004C24A8">
                                    <w:pPr>
                                      <w:pStyle w:val="NormalWeb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Calibri" w:hAnsi="Calibri"/>
                                        <w:sz w:val="22"/>
                                        <w:szCs w:val="22"/>
                                      </w:rPr>
                                      <w:t>11 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501" name="Grup 501"/>
                          <wpg:cNvGrpSpPr/>
                          <wpg:grpSpPr>
                            <a:xfrm>
                              <a:off x="489071" y="315761"/>
                              <a:ext cx="554355" cy="1268309"/>
                              <a:chOff x="489071" y="315761"/>
                              <a:chExt cx="554355" cy="1268309"/>
                            </a:xfrm>
                          </wpg:grpSpPr>
                          <wpg:grpSp>
                            <wpg:cNvPr id="502" name="Grup 502"/>
                            <wpg:cNvGrpSpPr/>
                            <wpg:grpSpPr>
                              <a:xfrm>
                                <a:off x="785375" y="315761"/>
                                <a:ext cx="235585" cy="1268309"/>
                                <a:chOff x="785375" y="315761"/>
                                <a:chExt cx="235585" cy="1268309"/>
                              </a:xfrm>
                            </wpg:grpSpPr>
                            <wps:wsp>
                              <wps:cNvPr id="503" name="Düz Bağlayıcı 503"/>
                              <wps:cNvCnPr/>
                              <wps:spPr>
                                <a:xfrm flipV="1">
                                  <a:off x="785375" y="377469"/>
                                  <a:ext cx="2355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504" name="Grup 504"/>
                              <wpg:cNvGrpSpPr/>
                              <wpg:grpSpPr>
                                <a:xfrm>
                                  <a:off x="785375" y="315761"/>
                                  <a:ext cx="235585" cy="1268309"/>
                                  <a:chOff x="785375" y="315761"/>
                                  <a:chExt cx="235585" cy="1268309"/>
                                </a:xfrm>
                              </wpg:grpSpPr>
                              <wps:wsp>
                                <wps:cNvPr id="505" name="Düz Bağlayıcı 505"/>
                                <wps:cNvCnPr/>
                                <wps:spPr>
                                  <a:xfrm>
                                    <a:off x="925620" y="315761"/>
                                    <a:ext cx="0" cy="126830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506" name="Düz Bağlayıcı 506"/>
                                <wps:cNvCnPr/>
                                <wps:spPr>
                                  <a:xfrm flipV="1">
                                    <a:off x="785375" y="1538701"/>
                                    <a:ext cx="2355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507" name="Metin Kutusu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9071" y="726276"/>
                                <a:ext cx="554355" cy="24574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C24A8" w:rsidRDefault="004C24A8" w:rsidP="004C24A8">
                                  <w:pPr>
                                    <w:pStyle w:val="NormalWeb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Calibri" w:hAnsi="Calibri"/>
                                      <w:sz w:val="22"/>
                                      <w:szCs w:val="22"/>
                                    </w:rPr>
                                    <w:t>40 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508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4907" y="560174"/>
                            <a:ext cx="514350" cy="2457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C24A8" w:rsidRDefault="004C24A8" w:rsidP="004C24A8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0"/>
                                  <w:szCs w:val="20"/>
                                </w:rPr>
                                <w:t>1.4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09" name="Düz Bağlayıcı 509"/>
                        <wps:cNvCnPr/>
                        <wps:spPr>
                          <a:xfrm flipV="1">
                            <a:off x="1019175" y="726356"/>
                            <a:ext cx="180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 466" o:spid="_x0000_s1061" style="position:absolute;margin-left:74.25pt;margin-top:-.05pt;width:150.8pt;height:182.25pt;z-index:251689472" coordorigin="" coordsize="17335,2386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">
                <v:group id="Grup 467" o:spid="_x0000_s1062" style="position:absolute;width:17335;height:23860" coordorigin="" coordsize="17340,23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EDM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XzxR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nEQMxgAAANwA&#10;AAAPAAAAAAAAAAAAAAAAAKoCAABkcnMvZG93bnJldi54bWxQSwUGAAAAAAQABAD6AAAAnQMAAAAA&#10;">
                  <v:group id="Grup 468" o:spid="_x0000_s1063" style="position:absolute;width:17340;height:23865" coordorigin="" coordsize="17340,23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PQfs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WCa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D0H7CAAAA3AAAAA8A&#10;AAAAAAAAAAAAAAAAqgIAAGRycy9kb3ducmV2LnhtbFBLBQYAAAAABAAEAPoAAACZAwAAAAA=&#10;">
                    <v:shape id="Resim 469" o:spid="_x0000_s1064" type="#_x0000_t75" style="position:absolute;top:2428;width:17340;height:21437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kpGsbEAAAA3AAAAA8AAABkcnMvZG93bnJldi54bWxEj09rwkAUxO8Fv8PyhN7qpiKhpq5SBKmH&#10;ghgFe3xkX/5g9m3Y3Sbx27uC0OMwM79hVpvRtKIn5xvLCt5nCQjiwuqGKwXn0+7tA4QPyBpby6Tg&#10;Rh4268nLCjNtBz5Sn4dKRAj7DBXUIXSZlL6oyaCf2Y44eqV1BkOUrpLa4RDhppXzJEmlwYbjQo0d&#10;bWsqrvmfUcCX67xMk8Mvn3/acnDucMu/e6Vep+PXJ4hAY/gPP9t7rWCRLuFxJh4Bub4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kpGsbEAAAA3AAAAA8AAAAAAAAAAAAAAAAA&#10;nwIAAGRycy9kb3ducmV2LnhtbFBLBQYAAAAABAAEAPcAAACQAwAAAAA=&#10;">
                      <v:imagedata r:id="rId70" o:title=""/>
                      <v:path arrowok="t"/>
                    </v:shape>
                    <v:group id="Grup 470" o:spid="_x0000_s1065" style="position:absolute;left:10434;width:5994;height:3155" coordorigin="10434" coordsize="5998,3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qxKpc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YymYX4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6sSqXCAAAA3AAAAA8A&#10;AAAAAAAAAAAAAAAAqgIAAGRycy9kb3ducmV2LnhtbFBLBQYAAAAABAAEAPoAAACZAwAAAAA=&#10;">
                      <v:group id="Grup 471" o:spid="_x0000_s1066" style="position:absolute;left:10434;top:1529;width:5759;height:1627" coordorigin="10434,1527" coordsize="5759,1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eDvPs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1g8Rb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4O8+xgAAANwA&#10;AAAPAAAAAAAAAAAAAAAAAKoCAABkcnMvZG93bnJldi54bWxQSwUGAAAAAAQABAD6AAAAnQMAAAAA&#10;">
                        <v:line id="Düz Bağlayıcı 496" o:spid="_x0000_s1067" style="position:absolute;visibility:visible;mso-wrap-style:square" from="10434,2537" to="16193,2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gLMs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OAsyxwAAANwAAAAPAAAAAAAA&#10;AAAAAAAAAKECAABkcnMvZG93bnJldi54bWxQSwUGAAAAAAQABAD5AAAAlQMAAAAA&#10;"/>
                        <v:group id="Grup 497" o:spid="_x0000_s1068" style="position:absolute;left:10883;top:1527;width:4768;height:1627" coordorigin="10883,1527" coordsize="4768,1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0K8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vnyB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Uk0K8cAAADc&#10;AAAADwAAAAAAAAAAAAAAAACqAgAAZHJzL2Rvd25yZXYueG1sUEsFBgAAAAAEAAQA+gAAAJ4DAAAA&#10;AA==&#10;">
                          <v:line id="Düz Bağlayıcı 498" o:spid="_x0000_s1069" style="position:absolute;flip:y;visibility:visible;mso-wrap-style:square" from="10883,1527" to="10883,3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+7pMMAAADcAAAADwAAAGRycy9kb3ducmV2LnhtbERPz2vCMBS+D/wfwhO8DE03ZGg1igyE&#10;HbzMScXbs3k2pc1LTaLW/345DHb8+H4v171txZ18qB0reJtkIIhLp2uuFBx+tuMZiBCRNbaOScGT&#10;AqxXg5cl5to9+Jvu+1iJFMIhRwUmxi6XMpSGLIaJ64gTd3HeYkzQV1J7fKRw28r3LPuQFmtODQY7&#10;+jRUNvubVSBnu9er35ynTdEcj3NTlEV32ik1GvabBYhIffwX/7m/tILpPK1NZ9IR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Pu6TDAAAA3AAAAA8AAAAAAAAAAAAA&#10;AAAAoQIAAGRycy9kb3ducmV2LnhtbFBLBQYAAAAABAAEAPkAAACRAwAAAAA=&#10;"/>
                          <v:line id="Düz Bağlayıcı 499" o:spid="_x0000_s1070" style="position:absolute;flip:y;visibility:visible;mso-wrap-style:square" from="15651,1527" to="15651,3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MeP8YAAADcAAAADwAAAGRycy9kb3ducmV2LnhtbESPQWsCMRSE70L/Q3iFXqRmW6S4q1Gk&#10;UOjBi1ZWentuXjfLbl62Sarbf28EweMwM98wi9VgO3EiHxrHCl4mGQjiyumGawX7r4/nGYgQkTV2&#10;jknBPwVYLR9GCyy0O/OWTrtYiwThUKACE2NfSBkqQxbDxPXEyftx3mJM0tdSezwnuO3ka5a9SYsN&#10;pwWDPb0bqtrdn1UgZ5vxr18fp23ZHg65Kauy/94o9fQ4rOcgIg3xHr61P7WCaZ7D9Uw6AnJ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DHj/GAAAA3AAAAA8AAAAAAAAA&#10;AAAAAAAAoQIAAGRycy9kb3ducmV2LnhtbFBLBQYAAAAABAAEAPkAAACUAwAAAAA=&#10;"/>
                        </v:group>
                      </v:group>
                      <v:shape id="_x0000_s1071" type="#_x0000_t202" style="position:absolute;left:10883;width:5549;height:30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+z+c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J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9+z+cAAAADcAAAADwAAAAAAAAAAAAAAAACYAgAAZHJzL2Rvd25y&#10;ZXYueG1sUEsFBgAAAAAEAAQA9QAAAIUDAAAAAA==&#10;" filled="f" stroked="f">
                        <v:textbox>
                          <w:txbxContent>
                            <w:p w:rsidR="004C24A8" w:rsidRDefault="004C24A8" w:rsidP="004C24A8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>11 cm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up 501" o:spid="_x0000_s1072" style="position:absolute;left:4890;top:3157;width:5544;height:12683" coordorigin="4890,3157" coordsize="5543,126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weT3sUAAADc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qSKIbH&#10;mXAE5Po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8Hk97FAAAA3AAA&#10;AA8AAAAAAAAAAAAAAAAAqgIAAGRycy9kb3ducmV2LnhtbFBLBQYAAAAABAAEAPoAAACcAwAAAAA=&#10;">
                    <v:group id="Grup 502" o:spid="_x0000_s1073" style="position:absolute;left:7853;top:3157;width:2356;height:12683" coordorigin="7853,3157" coordsize="2355,126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9UNqc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XzeAa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1Q2pxgAAANwA&#10;AAAPAAAAAAAAAAAAAAAAAKoCAABkcnMvZG93bnJldi54bWxQSwUGAAAAAAQABAD6AAAAnQMAAAAA&#10;">
                      <v:line id="Düz Bağlayıcı 503" o:spid="_x0000_s1074" style="position:absolute;flip:y;visibility:visible;mso-wrap-style:square" from="7853,3774" to="10209,3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Czz8cAAADcAAAADwAAAGRycy9kb3ducmV2LnhtbESPQWsCMRSE7wX/Q3hCL6JZWyt2NYoU&#10;Cj140ZYVb8/N62bZzcs2SXX77xuh0OMwM98wq01vW3EhH2rHCqaTDARx6XTNlYKP99fxAkSIyBpb&#10;x6TghwJs1oO7FebaXXlPl0OsRIJwyFGBibHLpQylIYth4jri5H06bzEm6SupPV4T3LbyIcvm0mLN&#10;acFgRy+GyubwbRXIxW705bfnWVM0x+OzKcqiO+2Uuh/22yWISH38D/+137SCp+wRbmfSEZD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gLPPxwAAANwAAAAPAAAAAAAA&#10;AAAAAAAAAKECAABkcnMvZG93bnJldi54bWxQSwUGAAAAAAQABAD5AAAAlQMAAAAA&#10;"/>
                      <v:group id="Grup 504" o:spid="_x0000_s1075" style="position:absolute;left:7853;top:3157;width:2356;height:12683" coordorigin="7853,3157" coordsize="2355,126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3AwR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Ec/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cDBGxgAAANwA&#10;AAAPAAAAAAAAAAAAAAAAAKoCAABkcnMvZG93bnJldi54bWxQSwUGAAAAAAQABAD6AAAAnQMAAAAA&#10;">
                        <v:line id="Düz Bağlayıcı 505" o:spid="_x0000_s1076" style="position:absolute;visibility:visible;mso-wrap-style:square" from="9256,3157" to="9256,15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EPX8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2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AQ9fxwAAANwAAAAPAAAAAAAA&#10;AAAAAAAAAKECAABkcnMvZG93bnJldi54bWxQSwUGAAAAAAQABAD5AAAAlQMAAAAA&#10;"/>
                        <v:line id="Düz Bağlayıcı 506" o:spid="_x0000_s1077" style="position:absolute;flip:y;visibility:visible;mso-wrap-style:square" from="7853,15387" to="10209,15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cQV8YAAADc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t4zabweyYd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3EFfGAAAA3AAAAA8AAAAAAAAA&#10;AAAAAAAAoQIAAGRycy9kb3ducmV2LnhtbFBLBQYAAAAABAAEAPkAAACUAwAAAAA=&#10;"/>
                      </v:group>
                    </v:group>
                    <v:shape id="_x0000_s1078" type="#_x0000_t202" style="position:absolute;left:4890;top:7262;width:5544;height:2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YrjcQA&#10;AADcAAAADwAAAGRycy9kb3ducmV2LnhtbESPT2vCQBTE74LfYXlCb3XXolWjq0il0JPF+Ae8PbLP&#10;JJh9G7Jbk377rlDwOMzMb5jlurOVuFPjS8caRkMFgjhzpuRcw/Hw+ToD4QOywcoxafglD+tVv7fE&#10;xLiW93RPQy4ihH2CGooQ6kRKnxVk0Q9dTRy9q2sshiibXJoG2wi3lXxT6l1aLDkuFFjTR0HZLf2x&#10;Gk676+U8Vt/51k7q1nVKsp1LrV8G3WYBIlAXnuH/9pfRMFF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2K43EAAAA3AAAAA8AAAAAAAAAAAAAAAAAmAIAAGRycy9k&#10;b3ducmV2LnhtbFBLBQYAAAAABAAEAPUAAACJAwAAAAA=&#10;" filled="f" stroked="f">
                      <v:textbox>
                        <w:txbxContent>
                          <w:p w:rsidR="004C24A8" w:rsidRDefault="004C24A8" w:rsidP="004C24A8">
                            <w:pPr>
                              <w:pStyle w:val="NormalWeb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Calibri" w:hAnsi="Calibri"/>
                                <w:sz w:val="22"/>
                                <w:szCs w:val="22"/>
                              </w:rPr>
                              <w:t>40 cm</w:t>
                            </w:r>
                          </w:p>
                        </w:txbxContent>
                      </v:textbox>
                    </v:shape>
                  </v:group>
                </v:group>
                <v:shape id="_x0000_s1079" type="#_x0000_t202" style="position:absolute;left:11549;top:5601;width:5143;height:2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m//8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F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am//8AAAADcAAAADwAAAAAAAAAAAAAAAACYAgAAZHJzL2Rvd25y&#10;ZXYueG1sUEsFBgAAAAAEAAQA9QAAAIUDAAAAAA==&#10;" filled="f" stroked="f">
                  <v:textbox>
                    <w:txbxContent>
                      <w:p w:rsidR="004C24A8" w:rsidRDefault="004C24A8" w:rsidP="004C24A8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sz w:val="20"/>
                            <w:szCs w:val="20"/>
                          </w:rPr>
                          <w:t>1.4 cm</w:t>
                        </w:r>
                      </w:p>
                    </w:txbxContent>
                  </v:textbox>
                </v:shape>
                <v:line id="Düz Bağlayıcı 509" o:spid="_x0000_s1080" style="position:absolute;flip:y;visibility:visible;mso-wrap-style:square" from="10191,7263" to="11991,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iEJcYAAADcAAAADwAAAGRycy9kb3ducmV2LnhtbESPQWsCMRSE7wX/Q3hCL1KzLVp0axQR&#10;BA9eastKb6+b182ym5dtEnX9940g9DjMzDfMYtXbVpzJh9qxgudxBoK4dLrmSsHnx/ZpBiJEZI2t&#10;Y1JwpQCr5eBhgbl2F36n8yFWIkE45KjAxNjlUobSkMUwdh1x8n6ctxiT9JXUHi8Jblv5kmWv0mLN&#10;acFgRxtDZXM4WQVyth/9+vX3pCma43FuirLovvZKPQ779RuISH38D9/bO61gms3hdiYd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ohCXGAAAA3AAAAA8AAAAAAAAA&#10;AAAAAAAAoQIAAGRycy9kb3ducmV2LnhtbFBLBQYAAAAABAAEAPkAAACUAwAAAAA=&#10;"/>
              </v:group>
            </w:pict>
          </mc:Fallback>
        </mc:AlternateContent>
      </w:r>
    </w:p>
    <w:p w:rsidR="00952072" w:rsidRDefault="00952072" w:rsidP="00C05ECD"/>
    <w:p w:rsidR="00952072" w:rsidRDefault="00952072" w:rsidP="00C05ECD"/>
    <w:p w:rsidR="00952072" w:rsidRDefault="00952072" w:rsidP="00C05ECD"/>
    <w:p w:rsidR="00952072" w:rsidRDefault="00952072" w:rsidP="00C05ECD"/>
    <w:p w:rsidR="00952072" w:rsidRDefault="00952072" w:rsidP="00C05ECD"/>
    <w:p w:rsidR="00952072" w:rsidRDefault="00952072" w:rsidP="00C05ECD"/>
    <w:p w:rsidR="00A24705" w:rsidRDefault="00A24705" w:rsidP="00C05ECD"/>
    <w:p w:rsidR="00A24705" w:rsidRDefault="00A24705" w:rsidP="00C05ECD"/>
    <w:p w:rsidR="00A24705" w:rsidRDefault="00A24705" w:rsidP="00C05ECD"/>
    <w:p w:rsidR="004C24A8" w:rsidRDefault="004C24A8" w:rsidP="00C05ECD"/>
    <w:p w:rsidR="00A24705" w:rsidRDefault="00A24705" w:rsidP="00C05ECD"/>
    <w:p w:rsidR="00A24705" w:rsidRDefault="00A24705" w:rsidP="00C05ECD"/>
    <w:p w:rsidR="00952072" w:rsidRDefault="00952072" w:rsidP="00C05ECD">
      <w:r w:rsidRPr="004C37AE">
        <w:rPr>
          <w:noProof/>
          <w:lang w:eastAsia="tr-TR"/>
        </w:rPr>
        <w:lastRenderedPageBreak/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47DBAC95" wp14:editId="5178A34D">
                <wp:simplePos x="0" y="0"/>
                <wp:positionH relativeFrom="column">
                  <wp:posOffset>-518795</wp:posOffset>
                </wp:positionH>
                <wp:positionV relativeFrom="paragraph">
                  <wp:posOffset>57786</wp:posOffset>
                </wp:positionV>
                <wp:extent cx="6737350" cy="742950"/>
                <wp:effectExtent l="0" t="0" r="25400" b="19050"/>
                <wp:wrapNone/>
                <wp:docPr id="457" name="Metin Kutusu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7350" cy="74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24D1" w:rsidRPr="001F7AF9" w:rsidRDefault="001F7AF9" w:rsidP="001F7AF9">
                            <w:p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6</w:t>
                            </w:r>
                            <w:r w:rsidR="009C24D1" w:rsidRPr="001F7AF9"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) </w:t>
                            </w:r>
                            <w:r w:rsidR="009C24D1" w:rsidRPr="001F7AF9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cross-section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of a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beam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is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hown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in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figure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it is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under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effect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of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bending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moment</w:t>
                            </w:r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F7AF9">
                              <w:rPr>
                                <w:rFonts w:eastAsia="Calibri" w:cs="Times New Roman"/>
                                <w:position w:val="-12"/>
                                <w:sz w:val="24"/>
                                <w:szCs w:val="24"/>
                              </w:rPr>
                              <w:object w:dxaOrig="1300" w:dyaOrig="360">
                                <v:shape id="_x0000_i1049" type="#_x0000_t75" style="width:65.25pt;height:18pt" o:ole="">
                                  <v:imagedata r:id="rId71" o:title=""/>
                                </v:shape>
                                <o:OLEObject Type="Embed" ProgID="Equation.DSMT4" ShapeID="_x0000_i1049" DrawAspect="Content" ObjectID="_1575194556" r:id="rId72"/>
                              </w:object>
                            </w:r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Draw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normal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tress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distribution</w:t>
                            </w:r>
                            <w:proofErr w:type="spellEnd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8E5C4A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diagram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9C24D1" w:rsidRPr="009A713C" w:rsidRDefault="009C24D1" w:rsidP="009C24D1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9C24D1" w:rsidRDefault="009C24D1" w:rsidP="009C24D1">
                            <w:pPr>
                              <w:pStyle w:val="NormalWeb"/>
                              <w:spacing w:before="0" w:beforeAutospacing="0" w:after="0" w:afterAutospacing="0" w:line="276" w:lineRule="auto"/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1" type="#_x0000_t202" style="position:absolute;margin-left:-40.85pt;margin-top:4.55pt;width:530.5pt;height:58.5pt;z-index:2516700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" strokecolor="white">
                <v:textbox>
                  <w:txbxContent>
                    <w:p w:rsidR="009C24D1" w:rsidRPr="001F7AF9" w:rsidRDefault="001F7AF9" w:rsidP="001F7AF9">
                      <w:p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6</w:t>
                      </w:r>
                      <w:r w:rsidR="009C24D1" w:rsidRPr="001F7AF9"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) </w:t>
                      </w:r>
                      <w:r w:rsidR="009C24D1" w:rsidRPr="001F7AF9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cross-section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of a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beam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is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shown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in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figure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and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it is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under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effect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of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bending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moment</w:t>
                      </w:r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r w:rsidRPr="001F7AF9">
                        <w:rPr>
                          <w:rFonts w:eastAsia="Calibri" w:cs="Times New Roman"/>
                          <w:position w:val="-12"/>
                          <w:sz w:val="24"/>
                          <w:szCs w:val="24"/>
                        </w:rPr>
                        <w:object w:dxaOrig="1300" w:dyaOrig="360">
                          <v:shape id="_x0000_i1049" type="#_x0000_t75" style="width:65.25pt;height:18pt" o:ole="">
                            <v:imagedata r:id="rId73" o:title=""/>
                          </v:shape>
                          <o:OLEObject Type="Embed" ProgID="Equation.DSMT4" ShapeID="_x0000_i1049" DrawAspect="Content" ObjectID="_1575189509" r:id="rId74"/>
                        </w:object>
                      </w:r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. </w:t>
                      </w:r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Draw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normal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stress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distribution</w:t>
                      </w:r>
                      <w:proofErr w:type="spellEnd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8E5C4A">
                        <w:rPr>
                          <w:rFonts w:eastAsia="Calibri" w:cs="Times New Roman"/>
                          <w:sz w:val="24"/>
                          <w:szCs w:val="24"/>
                        </w:rPr>
                        <w:t>diagram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.</w:t>
                      </w:r>
                    </w:p>
                    <w:p w:rsidR="009C24D1" w:rsidRPr="009A713C" w:rsidRDefault="009C24D1" w:rsidP="009C24D1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</w:p>
                    <w:p w:rsidR="009C24D1" w:rsidRDefault="009C24D1" w:rsidP="009C24D1">
                      <w:pPr>
                        <w:pStyle w:val="NormalWeb"/>
                        <w:spacing w:before="0" w:beforeAutospacing="0" w:after="0" w:afterAutospacing="0" w:line="276" w:lineRule="auto"/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952072" w:rsidRDefault="00952072" w:rsidP="00C05ECD"/>
    <w:p w:rsidR="00952072" w:rsidRDefault="00952072" w:rsidP="00C05ECD"/>
    <w:p w:rsidR="00952072" w:rsidRDefault="004C24A8" w:rsidP="00C05ECD">
      <w:r>
        <w:rPr>
          <w:noProof/>
          <w:lang w:eastAsia="tr-TR"/>
        </w:rPr>
        <w:drawing>
          <wp:anchor distT="0" distB="0" distL="114300" distR="114300" simplePos="0" relativeHeight="251691520" behindDoc="1" locked="0" layoutInCell="1" allowOverlap="1" wp14:anchorId="6E22BCFC" wp14:editId="45B8FE5E">
            <wp:simplePos x="0" y="0"/>
            <wp:positionH relativeFrom="column">
              <wp:posOffset>852805</wp:posOffset>
            </wp:positionH>
            <wp:positionV relativeFrom="paragraph">
              <wp:posOffset>117475</wp:posOffset>
            </wp:positionV>
            <wp:extent cx="3819525" cy="2748915"/>
            <wp:effectExtent l="0" t="0" r="9525" b="0"/>
            <wp:wrapTight wrapText="bothSides">
              <wp:wrapPolygon edited="0">
                <wp:start x="8080" y="0"/>
                <wp:lineTo x="3663" y="449"/>
                <wp:lineTo x="3016" y="2395"/>
                <wp:lineTo x="323" y="4042"/>
                <wp:lineTo x="0" y="4341"/>
                <wp:lineTo x="0" y="5089"/>
                <wp:lineTo x="108" y="6137"/>
                <wp:lineTo x="10881" y="7335"/>
                <wp:lineTo x="5494" y="8832"/>
                <wp:lineTo x="5494" y="10179"/>
                <wp:lineTo x="10019" y="12125"/>
                <wp:lineTo x="10881" y="12125"/>
                <wp:lineTo x="10881" y="14520"/>
                <wp:lineTo x="7110" y="14969"/>
                <wp:lineTo x="6679" y="15119"/>
                <wp:lineTo x="6356" y="19310"/>
                <wp:lineTo x="7433" y="21405"/>
                <wp:lineTo x="11850" y="21405"/>
                <wp:lineTo x="12604" y="21256"/>
                <wp:lineTo x="13143" y="20208"/>
                <wp:lineTo x="13143" y="19310"/>
                <wp:lineTo x="18961" y="16915"/>
                <wp:lineTo x="21007" y="16017"/>
                <wp:lineTo x="20900" y="15119"/>
                <wp:lineTo x="18206" y="14520"/>
                <wp:lineTo x="18314" y="14520"/>
                <wp:lineTo x="20361" y="12125"/>
                <wp:lineTo x="21546" y="11676"/>
                <wp:lineTo x="21546" y="10927"/>
                <wp:lineTo x="18314" y="9730"/>
                <wp:lineTo x="19715" y="7335"/>
                <wp:lineTo x="21007" y="6736"/>
                <wp:lineTo x="20900" y="6137"/>
                <wp:lineTo x="18961" y="4940"/>
                <wp:lineTo x="19499" y="1198"/>
                <wp:lineTo x="18745" y="599"/>
                <wp:lineTo x="16052" y="0"/>
                <wp:lineTo x="8080" y="0"/>
              </wp:wrapPolygon>
            </wp:wrapTight>
            <wp:docPr id="8" name="Resi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2748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52072" w:rsidRDefault="00952072" w:rsidP="00C05ECD"/>
    <w:p w:rsidR="009A713C" w:rsidRDefault="009A713C" w:rsidP="00C05ECD"/>
    <w:p w:rsidR="009A713C" w:rsidRDefault="009A713C" w:rsidP="00C05ECD"/>
    <w:p w:rsidR="009A713C" w:rsidRDefault="009A713C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0A746B" w:rsidP="00C05ECD"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6E07CA15" wp14:editId="3BE07ACB">
                <wp:simplePos x="0" y="0"/>
                <wp:positionH relativeFrom="page">
                  <wp:align>center</wp:align>
                </wp:positionH>
                <wp:positionV relativeFrom="paragraph">
                  <wp:posOffset>322580</wp:posOffset>
                </wp:positionV>
                <wp:extent cx="6980555" cy="2825115"/>
                <wp:effectExtent l="0" t="0" r="10795" b="13335"/>
                <wp:wrapNone/>
                <wp:docPr id="2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0555" cy="282511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ysClr val="windowText" lastClr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7037" w:rsidRPr="00A50856" w:rsidRDefault="00D17037" w:rsidP="00D17037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  <w:u w:val="single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  <w:u w:val="single"/>
                              </w:rPr>
                              <w:t>HW SUBMISSION HOURS:</w:t>
                            </w:r>
                          </w:p>
                          <w:p w:rsidR="000A746B" w:rsidRDefault="000A746B" w:rsidP="000A746B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:rsidR="000A746B" w:rsidRDefault="00A33C0F" w:rsidP="000A746B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m:oMath>
                              <m:d>
                                <m:dPr>
                                  <m:begChr m:val=""/>
                                  <m:endChr m:val="}"/>
                                  <m:ctrlPr>
                                    <w:rPr>
                                      <w:rFonts w:ascii="Cambria Math" w:eastAsia="Calibri" w:hAnsi="Cambria Math" w:cs="Times New Roman"/>
                                      <w:b/>
                                      <w:color w:val="000000"/>
                                    </w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w:rPr>
                                          <w:rFonts w:ascii="Cambria Math" w:eastAsia="Calibri" w:hAnsi="Cambria Math" w:cs="Times New Roman"/>
                                          <w:b/>
                                          <w:i/>
                                          <w:color w:val="000000"/>
                                        </w:rPr>
                                      </m:ctrlPr>
                                    </m:eqArrP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eastAsia="Calibri" w:hAnsi="Cambria Math" w:cs="Times New Roman"/>
                                              <w:b/>
                                              <w:color w:val="000000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="Calibri" w:hAnsi="Cambria Math" w:cs="Times New Roman"/>
                                                <w:color w:val="000000"/>
                                              </w:rPr>
                                              <m:t>Yrd. Doç. Dr. Çağrı MOLLAMAHMUTOĞLU</m:t>
                                            </m:r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eastAsia="Calibri" w:hAnsi="Cambria Math" w:cs="Times New Roman"/>
                                                    <w:b/>
                                                    <w:color w:val="000000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eastAsia="Calibri" w:hAnsi="Cambria Math" w:cs="Times New Roman"/>
                                                    <w:color w:val="000000"/>
                                                  </w:rPr>
                                                  <m:t>GRUP: 5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</m:m>
                                      <m:ctrlPr>
                                        <w:rPr>
                                          <w:rFonts w:ascii="Cambria Math" w:eastAsia="Cambria Math" w:hAnsi="Cambria Math" w:cs="Cambria Math"/>
                                          <w:b/>
                                          <w:color w:val="000000"/>
                                        </w:rPr>
                                      </m:ctrlPr>
                                    </m:e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Cambria Math" w:hAnsi="Cambria Math" w:cs="Cambria Math"/>
                                          <w:color w:val="000000"/>
                                        </w:rPr>
                                        <m:t>Yrd.Doç.Dr. Ayfer Tekin (GRUP:4)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Calibri" w:hAnsi="Cambria Math" w:cs="Times New Roman"/>
                                          <w:color w:val="000000"/>
                                        </w:rPr>
                                        <m:t xml:space="preserve">  </m:t>
                                      </m:r>
                                    </m:e>
                                  </m:eqAr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Calibri" w:hAnsi="Cambria Math" w:cs="Times New Roman"/>
                                  <w:color w:val="000000"/>
                                </w:rPr>
                                <m:t xml:space="preserve"> ⟹ </m:t>
                              </m:r>
                            </m:oMath>
                            <w:r w:rsidR="004C24A8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27</w:t>
                            </w:r>
                            <w:r w:rsidR="000865A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.12.</w:t>
                            </w:r>
                            <w:proofErr w:type="gramStart"/>
                            <w:r w:rsidR="000865A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2017    </w:t>
                            </w:r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ime</w:t>
                            </w:r>
                            <w:proofErr w:type="gramEnd"/>
                            <w:r w:rsidR="004C24A8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: 09:00 - 17</w:t>
                            </w:r>
                            <w:r w:rsidR="000A746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:00         </w:t>
                            </w:r>
                          </w:p>
                          <w:p w:rsidR="000A746B" w:rsidRDefault="000A746B" w:rsidP="000A746B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:rsidR="000A746B" w:rsidRPr="00164ED5" w:rsidRDefault="00A33C0F" w:rsidP="000A746B">
                            <w:pPr>
                              <w:spacing w:after="160" w:line="259" w:lineRule="auto"/>
                              <w:rPr>
                                <w:rFonts w:ascii="Times New Roman" w:eastAsia="Times New Roman" w:hAnsi="Times New Roman" w:cs="Times New Roman"/>
                                <w:b/>
                                <w:color w:val="000000"/>
                              </w:rPr>
                            </w:pPr>
                            <m:oMath>
                              <m:d>
                                <m:dPr>
                                  <m:begChr m:val=""/>
                                  <m:endChr m:val="}"/>
                                  <m:ctrlPr>
                                    <w:rPr>
                                      <w:rFonts w:ascii="Cambria Math" w:eastAsia="Calibri" w:hAnsi="Cambria Math" w:cs="Times New Roman"/>
                                      <w:b/>
                                      <w:i/>
                                      <w:color w:val="000000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="Calibri" w:hAnsi="Cambria Math" w:cs="Times New Roman"/>
                                          <w:b/>
                                          <w:color w:val="000000"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="Calibri" w:hAnsi="Cambria Math" w:cs="Times New Roman"/>
                                            <w:color w:val="000000"/>
                                          </w:rPr>
                                          <m:t xml:space="preserve">Prof. Dr. İrfan Çoşkun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 w:cs="Times New Roman"/>
                                                <w:b/>
                                                <w:color w:val="00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="Calibri" w:hAnsi="Cambria Math" w:cs="Times New Roman"/>
                                                <w:color w:val="000000"/>
                                              </w:rPr>
                                              <m:t>GRUP: 1</m:t>
                                            </m:r>
                                          </m:e>
                                        </m:d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="Calibri" w:hAnsi="Cambria Math" w:cs="Times New Roman"/>
                                            <w:color w:val="000000"/>
                                          </w:rPr>
                                          <m:t xml:space="preserve">Doç. Dr. Ayşe Erdölen 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 w:cs="Times New Roman"/>
                                                <w:b/>
                                                <w:color w:val="00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="Calibri" w:hAnsi="Cambria Math" w:cs="Times New Roman"/>
                                                <w:color w:val="000000"/>
                                              </w:rPr>
                                              <m:t>GRUP:2</m:t>
                                            </m:r>
                                          </m:e>
                                        </m:d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  <w:b/>
                                            <w:i/>
                                            <w:color w:val="000000"/>
                                          </w:rPr>
                                        </m:ctrlP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="Cambria Math" w:hAnsi="Cambria Math" w:cs="Cambria Math"/>
                                            <w:color w:val="000000"/>
                                          </w:rPr>
                                          <m:t>Doç.Dr. Murat Altekin (GRUP:3)</m:t>
                                        </m:r>
                                      </m:e>
                                    </m:mr>
                                  </m: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Calibri" w:hAnsi="Cambria Math" w:cs="Times New Roman"/>
                                      <w:color w:val="000000"/>
                                    </w:rPr>
                                    <m:t xml:space="preserve"> 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Calibri" w:hAnsi="Cambria Math" w:cs="Times New Roman"/>
                                  <w:color w:val="000000"/>
                                </w:rPr>
                                <m:t xml:space="preserve"> ⟹ </m:t>
                              </m:r>
                            </m:oMath>
                            <w:r w:rsidR="004C24A8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28</w:t>
                            </w:r>
                            <w:r w:rsidR="000865A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.12</w:t>
                            </w:r>
                            <w:r w:rsidR="000A746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.</w:t>
                            </w:r>
                            <w:proofErr w:type="gramStart"/>
                            <w:r w:rsidR="000A746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2017  </w:t>
                            </w:r>
                            <w:r w:rsidR="000865A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ime</w:t>
                            </w:r>
                            <w:proofErr w:type="gramEnd"/>
                            <w:r w:rsidR="004C24A8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: 09</w:t>
                            </w:r>
                            <w:r w:rsidR="00832EDF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:00</w:t>
                            </w:r>
                            <w:r w:rsidR="000865A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-</w:t>
                            </w:r>
                            <w:r w:rsidR="004C24A8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17</w:t>
                            </w:r>
                            <w:r w:rsidR="000A746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:00 </w:t>
                            </w:r>
                          </w:p>
                          <w:p w:rsidR="000A746B" w:rsidRDefault="000A746B" w:rsidP="000A746B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:rsidR="00D17037" w:rsidRDefault="000A746B" w:rsidP="00D17037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NOT</w:t>
                            </w:r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: </w:t>
                            </w:r>
                            <w:proofErr w:type="spellStart"/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HWs</w:t>
                            </w:r>
                            <w:proofErr w:type="spellEnd"/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are</w:t>
                            </w:r>
                            <w:proofErr w:type="spellEnd"/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o</w:t>
                            </w:r>
                            <w:proofErr w:type="spellEnd"/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be </w:t>
                            </w:r>
                            <w:proofErr w:type="spellStart"/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submitted</w:t>
                            </w:r>
                            <w:proofErr w:type="spellEnd"/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EXACTLY on time as </w:t>
                            </w:r>
                            <w:proofErr w:type="spellStart"/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indicated</w:t>
                            </w:r>
                            <w:proofErr w:type="spellEnd"/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above</w:t>
                            </w:r>
                            <w:proofErr w:type="spellEnd"/>
                            <w:proofErr w:type="gramStart"/>
                            <w:r w:rsidR="00D1703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!!</w:t>
                            </w:r>
                            <w:proofErr w:type="gramEnd"/>
                          </w:p>
                          <w:p w:rsidR="000A746B" w:rsidRDefault="00D17037" w:rsidP="000A746B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D17037" w:rsidRDefault="00D17037" w:rsidP="00D17037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For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al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group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oral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examination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wil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be 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done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by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Re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As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Dr. Esra Eylem Karataş. </w:t>
                            </w:r>
                            <w:proofErr w:type="gramEnd"/>
                          </w:p>
                          <w:p w:rsidR="00D17037" w:rsidRPr="00EB28C1" w:rsidRDefault="00D17037" w:rsidP="00D17037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(</w:t>
                            </w:r>
                            <w:proofErr w:type="spellStart"/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Civ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Eng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Dep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Block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B Room#1-039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)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     </w:t>
                            </w:r>
                          </w:p>
                          <w:p w:rsidR="000A746B" w:rsidRPr="00EB28C1" w:rsidRDefault="000A746B" w:rsidP="00D17037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etin Kutusu 2" o:spid="_x0000_s1082" type="#_x0000_t202" style="position:absolute;margin-left:0;margin-top:25.4pt;width:549.65pt;height:222.45pt;z-index:2516761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" filled="f" strokecolor="windowText">
                <v:textbox>
                  <w:txbxContent>
                    <w:p w:rsidR="00D17037" w:rsidRPr="00A50856" w:rsidRDefault="00D17037" w:rsidP="00D17037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  <w:u w:val="single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  <w:u w:val="single"/>
                        </w:rPr>
                        <w:t>HW SUBMISSION HOURS:</w:t>
                      </w:r>
                    </w:p>
                    <w:p w:rsidR="000A746B" w:rsidRDefault="000A746B" w:rsidP="000A746B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</w:p>
                    <w:p w:rsidR="000A746B" w:rsidRDefault="00493FA9" w:rsidP="000A746B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m:oMath>
                        <m:d>
                          <m:dPr>
                            <m:begChr m:val=""/>
                            <m:endChr m:val="}"/>
                            <m:ctrlPr>
                              <w:rPr>
                                <w:rFonts w:ascii="Cambria Math" w:eastAsia="Calibri" w:hAnsi="Cambria Math" w:cs="Times New Roman"/>
                                <w:b/>
                                <w:color w:val="000000"/>
                              </w:rPr>
                            </m:ctrlPr>
                          </m:dPr>
                          <m:e>
                            <m:eqArr>
                              <m:eqArrPr>
                                <m:ctrlPr>
                                  <w:rPr>
                                    <w:rFonts w:ascii="Cambria Math" w:eastAsia="Calibri" w:hAnsi="Cambria Math" w:cs="Times New Roman"/>
                                    <w:b/>
                                    <w:i/>
                                    <w:color w:val="000000"/>
                                  </w:rPr>
                                </m:ctrlPr>
                              </m:eqArr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="Calibri" w:hAnsi="Cambria Math" w:cs="Times New Roman"/>
                                        <w:b/>
                                        <w:color w:val="000000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Calibri" w:hAnsi="Cambria Math" w:cs="Times New Roman"/>
                                          <w:color w:val="000000"/>
                                        </w:rPr>
                                        <m:t>Yrd. Doç. Dr. Çağrı MOLLAMAHMUTOĞLU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Calibri" w:hAnsi="Cambria Math" w:cs="Times New Roman"/>
                                              <w:b/>
                                              <w:color w:val="000000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eastAsia="Calibri" w:hAnsi="Cambria Math" w:cs="Times New Roman"/>
                                              <w:color w:val="000000"/>
                                            </w:rPr>
                                            <m:t>GRUP: 5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  <m:ctrlPr>
                                  <w:rPr>
                                    <w:rFonts w:ascii="Cambria Math" w:eastAsia="Cambria Math" w:hAnsi="Cambria Math" w:cs="Cambria Math"/>
                                    <w:b/>
                                    <w:color w:val="000000"/>
                                  </w:rPr>
                                </m:ctrlPr>
                              </m:e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Cambria Math" w:hAnsi="Cambria Math" w:cs="Cambria Math"/>
                                    <w:color w:val="000000"/>
                                  </w:rPr>
                                  <m:t>Yrd.Doç.Dr. Ayfer Tekin (GRUP:4)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Calibri" w:hAnsi="Cambria Math" w:cs="Times New Roman"/>
                                    <w:color w:val="000000"/>
                                  </w:rPr>
                                  <m:t xml:space="preserve">  </m:t>
                                </m:r>
                              </m:e>
                            </m:eqArr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eastAsia="Calibri" w:hAnsi="Cambria Math" w:cs="Times New Roman"/>
                            <w:color w:val="000000"/>
                          </w:rPr>
                          <m:t xml:space="preserve"> ⟹ </m:t>
                        </m:r>
                      </m:oMath>
                      <w:r w:rsidR="004C24A8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27</w:t>
                      </w:r>
                      <w:r w:rsidR="000865A4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.12.</w:t>
                      </w:r>
                      <w:proofErr w:type="gramStart"/>
                      <w:r w:rsidR="000865A4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2017    </w:t>
                      </w:r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Time</w:t>
                      </w:r>
                      <w:proofErr w:type="gramEnd"/>
                      <w:r w:rsidR="004C24A8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: 09:00 - 17</w:t>
                      </w:r>
                      <w:r w:rsidR="000A746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:00         </w:t>
                      </w:r>
                    </w:p>
                    <w:p w:rsidR="000A746B" w:rsidRDefault="000A746B" w:rsidP="000A746B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</w:p>
                    <w:p w:rsidR="000A746B" w:rsidRPr="00164ED5" w:rsidRDefault="00493FA9" w:rsidP="000A746B">
                      <w:pPr>
                        <w:spacing w:after="160" w:line="259" w:lineRule="auto"/>
                        <w:rPr>
                          <w:rFonts w:ascii="Times New Roman" w:eastAsia="Times New Roman" w:hAnsi="Times New Roman" w:cs="Times New Roman"/>
                          <w:b/>
                          <w:color w:val="000000"/>
                        </w:rPr>
                      </w:pPr>
                      <m:oMath>
                        <m:d>
                          <m:dPr>
                            <m:begChr m:val=""/>
                            <m:endChr m:val="}"/>
                            <m:ctrlPr>
                              <w:rPr>
                                <w:rFonts w:ascii="Cambria Math" w:eastAsia="Calibri" w:hAnsi="Cambria Math" w:cs="Times New Roman"/>
                                <w:b/>
                                <w:i/>
                                <w:color w:val="000000"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eastAsia="Calibri" w:hAnsi="Cambria Math" w:cs="Times New Roman"/>
                                    <w:b/>
                                    <w:color w:val="000000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="Calibri" w:hAnsi="Cambria Math" w:cs="Times New Roman"/>
                                      <w:color w:val="000000"/>
                                    </w:rPr>
                                    <m:t xml:space="preserve">Prof. Dr. İrfan Çoşkun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="Calibri" w:hAnsi="Cambria Math" w:cs="Times New Roman"/>
                                          <w:b/>
                                          <w:color w:val="00000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Calibri" w:hAnsi="Cambria Math" w:cs="Times New Roman"/>
                                          <w:color w:val="000000"/>
                                        </w:rPr>
                                        <m:t>GRUP: 1</m:t>
                                      </m:r>
                                    </m:e>
                                  </m:d>
                                </m:e>
                              </m:mr>
                              <m:m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="Calibri" w:hAnsi="Cambria Math" w:cs="Times New Roman"/>
                                      <w:color w:val="000000"/>
                                    </w:rPr>
                                    <m:t xml:space="preserve">Doç. Dr. Ayşe Erdölen 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="Calibri" w:hAnsi="Cambria Math" w:cs="Times New Roman"/>
                                          <w:b/>
                                          <w:color w:val="00000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Calibri" w:hAnsi="Cambria Math" w:cs="Times New Roman"/>
                                          <w:color w:val="000000"/>
                                        </w:rPr>
                                        <m:t>GRUP:2</m:t>
                                      </m:r>
                                    </m:e>
                                  </m:d>
                                  <m:ctrlPr>
                                    <w:rPr>
                                      <w:rFonts w:ascii="Cambria Math" w:eastAsia="Cambria Math" w:hAnsi="Cambria Math" w:cs="Cambria Math"/>
                                      <w:b/>
                                      <w:i/>
                                      <w:color w:val="000000"/>
                                    </w:rPr>
                                  </m:ctrlP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="Cambria Math" w:hAnsi="Cambria Math" w:cs="Cambria Math"/>
                                      <w:color w:val="000000"/>
                                    </w:rPr>
                                    <m:t>Doç.Dr. Murat Altekin (GRUP:3)</m:t>
                                  </m:r>
                                </m:e>
                              </m:mr>
                            </m:m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Calibri" w:hAnsi="Cambria Math" w:cs="Times New Roman"/>
                                <w:color w:val="000000"/>
                              </w:rPr>
                              <m:t xml:space="preserve"> </m:t>
                            </m:r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eastAsia="Calibri" w:hAnsi="Cambria Math" w:cs="Times New Roman"/>
                            <w:color w:val="000000"/>
                          </w:rPr>
                          <m:t xml:space="preserve"> ⟹ </m:t>
                        </m:r>
                      </m:oMath>
                      <w:r w:rsidR="004C24A8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28</w:t>
                      </w:r>
                      <w:r w:rsidR="000865A4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.12</w:t>
                      </w:r>
                      <w:r w:rsidR="000A746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.</w:t>
                      </w:r>
                      <w:proofErr w:type="gramStart"/>
                      <w:r w:rsidR="000A746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2017  </w:t>
                      </w:r>
                      <w:r w:rsidR="000865A4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 </w:t>
                      </w:r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Time</w:t>
                      </w:r>
                      <w:proofErr w:type="gramEnd"/>
                      <w:r w:rsidR="004C24A8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: 09</w:t>
                      </w:r>
                      <w:r w:rsidR="00832EDF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:00</w:t>
                      </w:r>
                      <w:r w:rsidR="000865A4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-</w:t>
                      </w:r>
                      <w:r w:rsidR="004C24A8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17</w:t>
                      </w:r>
                      <w:r w:rsidR="000A746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:00 </w:t>
                      </w:r>
                    </w:p>
                    <w:p w:rsidR="000A746B" w:rsidRDefault="000A746B" w:rsidP="000A746B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</w:p>
                    <w:p w:rsidR="00D17037" w:rsidRDefault="000A746B" w:rsidP="00D17037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NOT</w:t>
                      </w:r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E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: </w:t>
                      </w:r>
                      <w:proofErr w:type="spellStart"/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HWs</w:t>
                      </w:r>
                      <w:proofErr w:type="spellEnd"/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are</w:t>
                      </w:r>
                      <w:proofErr w:type="spellEnd"/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to</w:t>
                      </w:r>
                      <w:proofErr w:type="spellEnd"/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be </w:t>
                      </w:r>
                      <w:proofErr w:type="spellStart"/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submitted</w:t>
                      </w:r>
                      <w:proofErr w:type="spellEnd"/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EXACTLY on time as </w:t>
                      </w:r>
                      <w:proofErr w:type="spellStart"/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indicated</w:t>
                      </w:r>
                      <w:proofErr w:type="spellEnd"/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above</w:t>
                      </w:r>
                      <w:proofErr w:type="spellEnd"/>
                      <w:proofErr w:type="gramStart"/>
                      <w:r w:rsidR="00D1703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!!</w:t>
                      </w:r>
                      <w:proofErr w:type="gramEnd"/>
                    </w:p>
                    <w:p w:rsidR="000A746B" w:rsidRDefault="00D17037" w:rsidP="000A746B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</w:p>
                    <w:p w:rsidR="00D17037" w:rsidRDefault="00D17037" w:rsidP="00D17037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For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all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group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oral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examination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will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be 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done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by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Re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As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. 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Dr. Esra Eylem Karataş. </w:t>
                      </w:r>
                      <w:proofErr w:type="gramEnd"/>
                    </w:p>
                    <w:p w:rsidR="00D17037" w:rsidRPr="00EB28C1" w:rsidRDefault="00D17037" w:rsidP="00D17037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(</w:t>
                      </w:r>
                      <w:proofErr w:type="spellStart"/>
                      <w:proofErr w:type="gram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Civ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Eng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Dept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Block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B Room#1-039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)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      </w:t>
                      </w:r>
                    </w:p>
                    <w:p w:rsidR="000A746B" w:rsidRPr="00EB28C1" w:rsidRDefault="000A746B" w:rsidP="00D17037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865A4" w:rsidRDefault="000865A4" w:rsidP="00C05ECD"/>
    <w:p w:rsidR="000A746B" w:rsidRDefault="000A746B" w:rsidP="00C05ECD"/>
    <w:p w:rsidR="000A746B" w:rsidRDefault="000A746B" w:rsidP="00C05ECD"/>
    <w:p w:rsidR="00D97CD8" w:rsidRDefault="00D97CD8" w:rsidP="00F11553">
      <w:pPr>
        <w:ind w:left="360"/>
      </w:pPr>
    </w:p>
    <w:p w:rsidR="009C24D1" w:rsidRPr="00D97CD8" w:rsidRDefault="00D97CD8" w:rsidP="00F11553">
      <w:pPr>
        <w:ind w:left="36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proofErr w:type="spellStart"/>
      <w:r w:rsidRPr="00D97CD8">
        <w:rPr>
          <w:b/>
          <w:i/>
          <w:sz w:val="24"/>
          <w:szCs w:val="24"/>
          <w:u w:val="single"/>
        </w:rPr>
        <w:t>Answers</w:t>
      </w:r>
      <w:proofErr w:type="spellEnd"/>
      <w:r w:rsidR="00A33C0F">
        <w:rPr>
          <w:b/>
          <w:i/>
          <w:sz w:val="24"/>
          <w:szCs w:val="24"/>
          <w:u w:val="single"/>
        </w:rPr>
        <w:t>:</w:t>
      </w:r>
      <w:bookmarkStart w:id="0" w:name="_GoBack"/>
      <w:bookmarkEnd w:id="0"/>
    </w:p>
    <w:p w:rsidR="004C24A8" w:rsidRPr="004C24A8" w:rsidRDefault="004C24A8" w:rsidP="004C24A8">
      <w:pPr>
        <w:numPr>
          <w:ilvl w:val="0"/>
          <w:numId w:val="19"/>
        </w:num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C24A8" w:rsidRPr="004C24A8" w:rsidRDefault="004C24A8" w:rsidP="004C24A8">
      <w:pPr>
        <w:numPr>
          <w:ilvl w:val="0"/>
          <w:numId w:val="20"/>
        </w:num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4C24A8">
        <w:rPr>
          <w:rFonts w:ascii="Times New Roman" w:hAnsi="Times New Roman" w:cs="Times New Roman"/>
          <w:b/>
          <w:position w:val="-10"/>
          <w:sz w:val="24"/>
          <w:szCs w:val="24"/>
        </w:rPr>
        <w:object w:dxaOrig="900" w:dyaOrig="320">
          <v:shape id="_x0000_i1027" type="#_x0000_t75" style="width:45pt;height:15.75pt" o:ole="">
            <v:imagedata r:id="rId76" o:title=""/>
          </v:shape>
          <o:OLEObject Type="Embed" ProgID="Equation.DSMT4" ShapeID="_x0000_i1027" DrawAspect="Content" ObjectID="_1575194534" r:id="rId77"/>
        </w:object>
      </w:r>
      <w:r w:rsidRPr="004C24A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C24A8" w:rsidRPr="004C24A8" w:rsidRDefault="004C24A8" w:rsidP="004C24A8">
      <w:pPr>
        <w:numPr>
          <w:ilvl w:val="0"/>
          <w:numId w:val="20"/>
        </w:num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4C24A8">
        <w:rPr>
          <w:rFonts w:ascii="Times New Roman" w:hAnsi="Times New Roman" w:cs="Times New Roman"/>
          <w:b/>
          <w:position w:val="-12"/>
          <w:sz w:val="24"/>
          <w:szCs w:val="24"/>
        </w:rPr>
        <w:object w:dxaOrig="1780" w:dyaOrig="360">
          <v:shape id="_x0000_i1028" type="#_x0000_t75" style="width:89.25pt;height:18pt" o:ole="">
            <v:imagedata r:id="rId78" o:title=""/>
          </v:shape>
          <o:OLEObject Type="Embed" ProgID="Equation.DSMT4" ShapeID="_x0000_i1028" DrawAspect="Content" ObjectID="_1575194535" r:id="rId79"/>
        </w:object>
      </w:r>
      <w:r w:rsidRPr="004C24A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C24A8" w:rsidRPr="004C24A8" w:rsidRDefault="004C24A8" w:rsidP="004C24A8">
      <w:pPr>
        <w:ind w:left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C24A8" w:rsidRPr="004C24A8" w:rsidRDefault="004C24A8" w:rsidP="004C24A8">
      <w:pPr>
        <w:numPr>
          <w:ilvl w:val="0"/>
          <w:numId w:val="19"/>
        </w:num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C24A8" w:rsidRPr="004C24A8" w:rsidRDefault="004C24A8" w:rsidP="004C24A8">
      <w:pPr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C24A8">
        <w:rPr>
          <w:position w:val="-36"/>
        </w:rPr>
        <w:object w:dxaOrig="2700" w:dyaOrig="840">
          <v:shape id="_x0000_i1029" type="#_x0000_t75" style="width:135pt;height:42pt" o:ole="">
            <v:imagedata r:id="rId80" o:title=""/>
          </v:shape>
          <o:OLEObject Type="Embed" ProgID="Equation.DSMT4" ShapeID="_x0000_i1029" DrawAspect="Content" ObjectID="_1575194536" r:id="rId81"/>
        </w:object>
      </w:r>
      <w:r w:rsidRPr="004C24A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C24A8" w:rsidRPr="004C24A8" w:rsidRDefault="004C24A8" w:rsidP="004C24A8">
      <w:pPr>
        <w:numPr>
          <w:ilvl w:val="0"/>
          <w:numId w:val="19"/>
        </w:num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C24A8" w:rsidRPr="004C24A8" w:rsidRDefault="004C24A8" w:rsidP="004C24A8">
      <w:pPr>
        <w:numPr>
          <w:ilvl w:val="0"/>
          <w:numId w:val="21"/>
        </w:num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4C24A8">
        <w:rPr>
          <w:rFonts w:ascii="Times New Roman" w:hAnsi="Times New Roman" w:cs="Times New Roman"/>
          <w:b/>
          <w:position w:val="-10"/>
          <w:sz w:val="24"/>
          <w:szCs w:val="24"/>
        </w:rPr>
        <w:object w:dxaOrig="1660" w:dyaOrig="320">
          <v:shape id="_x0000_i1030" type="#_x0000_t75" style="width:83.25pt;height:15.75pt" o:ole="">
            <v:imagedata r:id="rId82" o:title=""/>
          </v:shape>
          <o:OLEObject Type="Embed" ProgID="Equation.DSMT4" ShapeID="_x0000_i1030" DrawAspect="Content" ObjectID="_1575194537" r:id="rId83"/>
        </w:object>
      </w:r>
      <w:r w:rsidRPr="004C24A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C24A8" w:rsidRPr="004C24A8" w:rsidRDefault="004C24A8" w:rsidP="004C24A8">
      <w:pPr>
        <w:numPr>
          <w:ilvl w:val="0"/>
          <w:numId w:val="21"/>
        </w:num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4C24A8">
        <w:rPr>
          <w:rFonts w:ascii="Times New Roman" w:hAnsi="Times New Roman" w:cs="Times New Roman"/>
          <w:b/>
          <w:position w:val="-12"/>
          <w:sz w:val="24"/>
          <w:szCs w:val="24"/>
        </w:rPr>
        <w:object w:dxaOrig="2380" w:dyaOrig="360">
          <v:shape id="_x0000_i1031" type="#_x0000_t75" style="width:119.25pt;height:18pt" o:ole="">
            <v:imagedata r:id="rId84" o:title=""/>
          </v:shape>
          <o:OLEObject Type="Embed" ProgID="Equation.DSMT4" ShapeID="_x0000_i1031" DrawAspect="Content" ObjectID="_1575194538" r:id="rId85"/>
        </w:object>
      </w:r>
      <w:r w:rsidRPr="004C24A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C24A8" w:rsidRPr="004C24A8" w:rsidRDefault="004C24A8" w:rsidP="004C24A8">
      <w:pPr>
        <w:ind w:left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C24A8" w:rsidRPr="004C24A8" w:rsidRDefault="004C24A8" w:rsidP="004C24A8">
      <w:pPr>
        <w:numPr>
          <w:ilvl w:val="0"/>
          <w:numId w:val="19"/>
        </w:num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C24A8" w:rsidRPr="004C24A8" w:rsidRDefault="004C24A8" w:rsidP="004C24A8">
      <w:pPr>
        <w:numPr>
          <w:ilvl w:val="0"/>
          <w:numId w:val="22"/>
        </w:num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4C24A8">
        <w:rPr>
          <w:rFonts w:ascii="Times New Roman" w:hAnsi="Times New Roman" w:cs="Times New Roman"/>
          <w:b/>
          <w:position w:val="-10"/>
          <w:sz w:val="24"/>
          <w:szCs w:val="24"/>
        </w:rPr>
        <w:object w:dxaOrig="1579" w:dyaOrig="320">
          <v:shape id="_x0000_i1032" type="#_x0000_t75" style="width:78.75pt;height:15.75pt" o:ole="">
            <v:imagedata r:id="rId86" o:title=""/>
          </v:shape>
          <o:OLEObject Type="Embed" ProgID="Equation.DSMT4" ShapeID="_x0000_i1032" DrawAspect="Content" ObjectID="_1575194539" r:id="rId87"/>
        </w:object>
      </w:r>
      <w:r w:rsidRPr="004C24A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C24A8" w:rsidRPr="004C24A8" w:rsidRDefault="004C24A8" w:rsidP="004C24A8">
      <w:pPr>
        <w:numPr>
          <w:ilvl w:val="0"/>
          <w:numId w:val="22"/>
        </w:num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4C24A8">
        <w:rPr>
          <w:rFonts w:ascii="Times New Roman" w:hAnsi="Times New Roman" w:cs="Times New Roman"/>
          <w:b/>
          <w:position w:val="-46"/>
          <w:sz w:val="24"/>
          <w:szCs w:val="24"/>
        </w:rPr>
        <w:object w:dxaOrig="6680" w:dyaOrig="1040">
          <v:shape id="_x0000_i1033" type="#_x0000_t75" style="width:333.75pt;height:51.75pt" o:ole="">
            <v:imagedata r:id="rId88" o:title=""/>
          </v:shape>
          <o:OLEObject Type="Embed" ProgID="Equation.DSMT4" ShapeID="_x0000_i1033" DrawAspect="Content" ObjectID="_1575194540" r:id="rId89"/>
        </w:object>
      </w:r>
      <w:r w:rsidRPr="004C24A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C24A8" w:rsidRPr="004C24A8" w:rsidRDefault="004C24A8" w:rsidP="004C24A8">
      <w:pPr>
        <w:numPr>
          <w:ilvl w:val="0"/>
          <w:numId w:val="19"/>
        </w:num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C24A8" w:rsidRPr="004C24A8" w:rsidRDefault="004C24A8" w:rsidP="004C24A8">
      <w:pPr>
        <w:numPr>
          <w:ilvl w:val="0"/>
          <w:numId w:val="23"/>
        </w:num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4C24A8">
        <w:rPr>
          <w:rFonts w:ascii="Times New Roman" w:hAnsi="Times New Roman" w:cs="Times New Roman"/>
          <w:b/>
          <w:position w:val="-12"/>
          <w:sz w:val="24"/>
          <w:szCs w:val="24"/>
        </w:rPr>
        <w:object w:dxaOrig="2280" w:dyaOrig="360">
          <v:shape id="_x0000_i1034" type="#_x0000_t75" style="width:114pt;height:18pt" o:ole="">
            <v:imagedata r:id="rId90" o:title=""/>
          </v:shape>
          <o:OLEObject Type="Embed" ProgID="Equation.DSMT4" ShapeID="_x0000_i1034" DrawAspect="Content" ObjectID="_1575194541" r:id="rId91"/>
        </w:object>
      </w:r>
      <w:r w:rsidRPr="004C24A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C24A8" w:rsidRPr="004C24A8" w:rsidRDefault="004C24A8" w:rsidP="004C24A8">
      <w:pPr>
        <w:numPr>
          <w:ilvl w:val="0"/>
          <w:numId w:val="23"/>
        </w:num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4C24A8">
        <w:rPr>
          <w:rFonts w:ascii="Times New Roman" w:hAnsi="Times New Roman" w:cs="Times New Roman"/>
          <w:b/>
          <w:position w:val="-46"/>
          <w:sz w:val="24"/>
          <w:szCs w:val="24"/>
        </w:rPr>
        <w:object w:dxaOrig="6960" w:dyaOrig="1040">
          <v:shape id="_x0000_i1035" type="#_x0000_t75" style="width:348pt;height:51.75pt" o:ole="">
            <v:imagedata r:id="rId92" o:title=""/>
          </v:shape>
          <o:OLEObject Type="Embed" ProgID="Equation.DSMT4" ShapeID="_x0000_i1035" DrawAspect="Content" ObjectID="_1575194542" r:id="rId93"/>
        </w:object>
      </w:r>
    </w:p>
    <w:p w:rsidR="004C24A8" w:rsidRPr="004C24A8" w:rsidRDefault="004C24A8" w:rsidP="004C24A8">
      <w:pPr>
        <w:numPr>
          <w:ilvl w:val="0"/>
          <w:numId w:val="19"/>
        </w:num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4C24A8">
        <w:rPr>
          <w:rFonts w:ascii="Times New Roman" w:hAnsi="Times New Roman" w:cs="Times New Roman"/>
          <w:b/>
          <w:position w:val="-46"/>
          <w:sz w:val="24"/>
          <w:szCs w:val="24"/>
        </w:rPr>
        <w:object w:dxaOrig="6560" w:dyaOrig="1040">
          <v:shape id="_x0000_i1036" type="#_x0000_t75" style="width:327.75pt;height:51.75pt" o:ole="">
            <v:imagedata r:id="rId94" o:title=""/>
          </v:shape>
          <o:OLEObject Type="Embed" ProgID="Equation.DSMT4" ShapeID="_x0000_i1036" DrawAspect="Content" ObjectID="_1575194543" r:id="rId95"/>
        </w:object>
      </w:r>
    </w:p>
    <w:p w:rsidR="004C24A8" w:rsidRPr="004C24A8" w:rsidRDefault="004C24A8" w:rsidP="004C24A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D1FAE" w:rsidRPr="004C24A8" w:rsidRDefault="009D1FAE" w:rsidP="004C24A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9D1FAE" w:rsidRPr="004C24A8" w:rsidSect="00737D57">
      <w:pgSz w:w="11906" w:h="16838"/>
      <w:pgMar w:top="284" w:right="991" w:bottom="28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100BB"/>
    <w:multiLevelType w:val="hybridMultilevel"/>
    <w:tmpl w:val="8070E256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B01F34"/>
    <w:multiLevelType w:val="hybridMultilevel"/>
    <w:tmpl w:val="3E36F83C"/>
    <w:lvl w:ilvl="0" w:tplc="DCE8539A">
      <w:start w:val="1"/>
      <w:numFmt w:val="lowerLetter"/>
      <w:lvlText w:val="%1)"/>
      <w:lvlJc w:val="left"/>
      <w:pPr>
        <w:ind w:left="78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500" w:hanging="360"/>
      </w:pPr>
    </w:lvl>
    <w:lvl w:ilvl="2" w:tplc="041F001B" w:tentative="1">
      <w:start w:val="1"/>
      <w:numFmt w:val="lowerRoman"/>
      <w:lvlText w:val="%3."/>
      <w:lvlJc w:val="right"/>
      <w:pPr>
        <w:ind w:left="2220" w:hanging="180"/>
      </w:pPr>
    </w:lvl>
    <w:lvl w:ilvl="3" w:tplc="041F000F" w:tentative="1">
      <w:start w:val="1"/>
      <w:numFmt w:val="decimal"/>
      <w:lvlText w:val="%4."/>
      <w:lvlJc w:val="left"/>
      <w:pPr>
        <w:ind w:left="2940" w:hanging="360"/>
      </w:pPr>
    </w:lvl>
    <w:lvl w:ilvl="4" w:tplc="041F0019" w:tentative="1">
      <w:start w:val="1"/>
      <w:numFmt w:val="lowerLetter"/>
      <w:lvlText w:val="%5."/>
      <w:lvlJc w:val="left"/>
      <w:pPr>
        <w:ind w:left="3660" w:hanging="360"/>
      </w:pPr>
    </w:lvl>
    <w:lvl w:ilvl="5" w:tplc="041F001B" w:tentative="1">
      <w:start w:val="1"/>
      <w:numFmt w:val="lowerRoman"/>
      <w:lvlText w:val="%6."/>
      <w:lvlJc w:val="right"/>
      <w:pPr>
        <w:ind w:left="4380" w:hanging="180"/>
      </w:pPr>
    </w:lvl>
    <w:lvl w:ilvl="6" w:tplc="041F000F" w:tentative="1">
      <w:start w:val="1"/>
      <w:numFmt w:val="decimal"/>
      <w:lvlText w:val="%7."/>
      <w:lvlJc w:val="left"/>
      <w:pPr>
        <w:ind w:left="5100" w:hanging="360"/>
      </w:pPr>
    </w:lvl>
    <w:lvl w:ilvl="7" w:tplc="041F0019" w:tentative="1">
      <w:start w:val="1"/>
      <w:numFmt w:val="lowerLetter"/>
      <w:lvlText w:val="%8."/>
      <w:lvlJc w:val="left"/>
      <w:pPr>
        <w:ind w:left="5820" w:hanging="360"/>
      </w:pPr>
    </w:lvl>
    <w:lvl w:ilvl="8" w:tplc="041F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>
    <w:nsid w:val="06E23975"/>
    <w:multiLevelType w:val="hybridMultilevel"/>
    <w:tmpl w:val="C6ECFA6A"/>
    <w:lvl w:ilvl="0" w:tplc="368859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6A8703E"/>
    <w:multiLevelType w:val="hybridMultilevel"/>
    <w:tmpl w:val="9E687238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367B5D"/>
    <w:multiLevelType w:val="hybridMultilevel"/>
    <w:tmpl w:val="1A08F378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C64D95"/>
    <w:multiLevelType w:val="hybridMultilevel"/>
    <w:tmpl w:val="787CC746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442B41"/>
    <w:multiLevelType w:val="hybridMultilevel"/>
    <w:tmpl w:val="10A01EB2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3C66AE"/>
    <w:multiLevelType w:val="hybridMultilevel"/>
    <w:tmpl w:val="F8B4C050"/>
    <w:lvl w:ilvl="0" w:tplc="671026E8">
      <w:start w:val="1"/>
      <w:numFmt w:val="upperLetter"/>
      <w:lvlText w:val="%1)"/>
      <w:lvlJc w:val="left"/>
      <w:pPr>
        <w:ind w:left="34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4185" w:hanging="360"/>
      </w:pPr>
    </w:lvl>
    <w:lvl w:ilvl="2" w:tplc="041F001B" w:tentative="1">
      <w:start w:val="1"/>
      <w:numFmt w:val="lowerRoman"/>
      <w:lvlText w:val="%3."/>
      <w:lvlJc w:val="right"/>
      <w:pPr>
        <w:ind w:left="4905" w:hanging="180"/>
      </w:pPr>
    </w:lvl>
    <w:lvl w:ilvl="3" w:tplc="041F000F" w:tentative="1">
      <w:start w:val="1"/>
      <w:numFmt w:val="decimal"/>
      <w:lvlText w:val="%4."/>
      <w:lvlJc w:val="left"/>
      <w:pPr>
        <w:ind w:left="5625" w:hanging="360"/>
      </w:pPr>
    </w:lvl>
    <w:lvl w:ilvl="4" w:tplc="041F0019" w:tentative="1">
      <w:start w:val="1"/>
      <w:numFmt w:val="lowerLetter"/>
      <w:lvlText w:val="%5."/>
      <w:lvlJc w:val="left"/>
      <w:pPr>
        <w:ind w:left="6345" w:hanging="360"/>
      </w:pPr>
    </w:lvl>
    <w:lvl w:ilvl="5" w:tplc="041F001B" w:tentative="1">
      <w:start w:val="1"/>
      <w:numFmt w:val="lowerRoman"/>
      <w:lvlText w:val="%6."/>
      <w:lvlJc w:val="right"/>
      <w:pPr>
        <w:ind w:left="7065" w:hanging="180"/>
      </w:pPr>
    </w:lvl>
    <w:lvl w:ilvl="6" w:tplc="041F000F" w:tentative="1">
      <w:start w:val="1"/>
      <w:numFmt w:val="decimal"/>
      <w:lvlText w:val="%7."/>
      <w:lvlJc w:val="left"/>
      <w:pPr>
        <w:ind w:left="7785" w:hanging="360"/>
      </w:pPr>
    </w:lvl>
    <w:lvl w:ilvl="7" w:tplc="041F0019" w:tentative="1">
      <w:start w:val="1"/>
      <w:numFmt w:val="lowerLetter"/>
      <w:lvlText w:val="%8."/>
      <w:lvlJc w:val="left"/>
      <w:pPr>
        <w:ind w:left="8505" w:hanging="360"/>
      </w:pPr>
    </w:lvl>
    <w:lvl w:ilvl="8" w:tplc="041F001B" w:tentative="1">
      <w:start w:val="1"/>
      <w:numFmt w:val="lowerRoman"/>
      <w:lvlText w:val="%9."/>
      <w:lvlJc w:val="right"/>
      <w:pPr>
        <w:ind w:left="9225" w:hanging="180"/>
      </w:pPr>
    </w:lvl>
  </w:abstractNum>
  <w:abstractNum w:abstractNumId="8">
    <w:nsid w:val="2C7545BC"/>
    <w:multiLevelType w:val="hybridMultilevel"/>
    <w:tmpl w:val="FCF270FA"/>
    <w:lvl w:ilvl="0" w:tplc="5B288E58">
      <w:start w:val="1"/>
      <w:numFmt w:val="lowerLetter"/>
      <w:lvlText w:val="%1)"/>
      <w:lvlJc w:val="left"/>
      <w:pPr>
        <w:ind w:left="84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500" w:hanging="360"/>
      </w:pPr>
    </w:lvl>
    <w:lvl w:ilvl="2" w:tplc="041F001B" w:tentative="1">
      <w:start w:val="1"/>
      <w:numFmt w:val="lowerRoman"/>
      <w:lvlText w:val="%3."/>
      <w:lvlJc w:val="right"/>
      <w:pPr>
        <w:ind w:left="2220" w:hanging="180"/>
      </w:pPr>
    </w:lvl>
    <w:lvl w:ilvl="3" w:tplc="041F000F" w:tentative="1">
      <w:start w:val="1"/>
      <w:numFmt w:val="decimal"/>
      <w:lvlText w:val="%4."/>
      <w:lvlJc w:val="left"/>
      <w:pPr>
        <w:ind w:left="2940" w:hanging="360"/>
      </w:pPr>
    </w:lvl>
    <w:lvl w:ilvl="4" w:tplc="041F0019" w:tentative="1">
      <w:start w:val="1"/>
      <w:numFmt w:val="lowerLetter"/>
      <w:lvlText w:val="%5."/>
      <w:lvlJc w:val="left"/>
      <w:pPr>
        <w:ind w:left="3660" w:hanging="360"/>
      </w:pPr>
    </w:lvl>
    <w:lvl w:ilvl="5" w:tplc="041F001B" w:tentative="1">
      <w:start w:val="1"/>
      <w:numFmt w:val="lowerRoman"/>
      <w:lvlText w:val="%6."/>
      <w:lvlJc w:val="right"/>
      <w:pPr>
        <w:ind w:left="4380" w:hanging="180"/>
      </w:pPr>
    </w:lvl>
    <w:lvl w:ilvl="6" w:tplc="041F000F" w:tentative="1">
      <w:start w:val="1"/>
      <w:numFmt w:val="decimal"/>
      <w:lvlText w:val="%7."/>
      <w:lvlJc w:val="left"/>
      <w:pPr>
        <w:ind w:left="5100" w:hanging="360"/>
      </w:pPr>
    </w:lvl>
    <w:lvl w:ilvl="7" w:tplc="041F0019" w:tentative="1">
      <w:start w:val="1"/>
      <w:numFmt w:val="lowerLetter"/>
      <w:lvlText w:val="%8."/>
      <w:lvlJc w:val="left"/>
      <w:pPr>
        <w:ind w:left="5820" w:hanging="360"/>
      </w:pPr>
    </w:lvl>
    <w:lvl w:ilvl="8" w:tplc="041F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9">
    <w:nsid w:val="42334F76"/>
    <w:multiLevelType w:val="hybridMultilevel"/>
    <w:tmpl w:val="72EE832C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B9722A"/>
    <w:multiLevelType w:val="hybridMultilevel"/>
    <w:tmpl w:val="A73AF4D8"/>
    <w:lvl w:ilvl="0" w:tplc="91AE32B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A9E53DA"/>
    <w:multiLevelType w:val="hybridMultilevel"/>
    <w:tmpl w:val="E3700280"/>
    <w:lvl w:ilvl="0" w:tplc="5B288E58">
      <w:start w:val="1"/>
      <w:numFmt w:val="lowerLetter"/>
      <w:lvlText w:val="%1)"/>
      <w:lvlJc w:val="left"/>
      <w:pPr>
        <w:ind w:left="78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500" w:hanging="360"/>
      </w:pPr>
    </w:lvl>
    <w:lvl w:ilvl="2" w:tplc="041F001B" w:tentative="1">
      <w:start w:val="1"/>
      <w:numFmt w:val="lowerRoman"/>
      <w:lvlText w:val="%3."/>
      <w:lvlJc w:val="right"/>
      <w:pPr>
        <w:ind w:left="2220" w:hanging="180"/>
      </w:pPr>
    </w:lvl>
    <w:lvl w:ilvl="3" w:tplc="041F000F" w:tentative="1">
      <w:start w:val="1"/>
      <w:numFmt w:val="decimal"/>
      <w:lvlText w:val="%4."/>
      <w:lvlJc w:val="left"/>
      <w:pPr>
        <w:ind w:left="2940" w:hanging="360"/>
      </w:pPr>
    </w:lvl>
    <w:lvl w:ilvl="4" w:tplc="041F0019" w:tentative="1">
      <w:start w:val="1"/>
      <w:numFmt w:val="lowerLetter"/>
      <w:lvlText w:val="%5."/>
      <w:lvlJc w:val="left"/>
      <w:pPr>
        <w:ind w:left="3660" w:hanging="360"/>
      </w:pPr>
    </w:lvl>
    <w:lvl w:ilvl="5" w:tplc="041F001B" w:tentative="1">
      <w:start w:val="1"/>
      <w:numFmt w:val="lowerRoman"/>
      <w:lvlText w:val="%6."/>
      <w:lvlJc w:val="right"/>
      <w:pPr>
        <w:ind w:left="4380" w:hanging="180"/>
      </w:pPr>
    </w:lvl>
    <w:lvl w:ilvl="6" w:tplc="041F000F" w:tentative="1">
      <w:start w:val="1"/>
      <w:numFmt w:val="decimal"/>
      <w:lvlText w:val="%7."/>
      <w:lvlJc w:val="left"/>
      <w:pPr>
        <w:ind w:left="5100" w:hanging="360"/>
      </w:pPr>
    </w:lvl>
    <w:lvl w:ilvl="7" w:tplc="041F0019" w:tentative="1">
      <w:start w:val="1"/>
      <w:numFmt w:val="lowerLetter"/>
      <w:lvlText w:val="%8."/>
      <w:lvlJc w:val="left"/>
      <w:pPr>
        <w:ind w:left="5820" w:hanging="360"/>
      </w:pPr>
    </w:lvl>
    <w:lvl w:ilvl="8" w:tplc="041F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4C535C33"/>
    <w:multiLevelType w:val="hybridMultilevel"/>
    <w:tmpl w:val="1C3215A2"/>
    <w:lvl w:ilvl="0" w:tplc="C1824CD6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  <w:b/>
      </w:rPr>
    </w:lvl>
    <w:lvl w:ilvl="1" w:tplc="26D05722">
      <w:start w:val="1"/>
      <w:numFmt w:val="lowerLetter"/>
      <w:lvlText w:val="%2-"/>
      <w:lvlJc w:val="left"/>
      <w:pPr>
        <w:ind w:left="1440" w:hanging="360"/>
      </w:pPr>
      <w:rPr>
        <w:rFonts w:hint="default"/>
      </w:r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1A72A5F"/>
    <w:multiLevelType w:val="hybridMultilevel"/>
    <w:tmpl w:val="4DE82848"/>
    <w:lvl w:ilvl="0" w:tplc="041F0017">
      <w:start w:val="1"/>
      <w:numFmt w:val="lowerLetter"/>
      <w:lvlText w:val="%1)"/>
      <w:lvlJc w:val="left"/>
      <w:pPr>
        <w:ind w:left="780" w:hanging="360"/>
      </w:pPr>
    </w:lvl>
    <w:lvl w:ilvl="1" w:tplc="041F0019" w:tentative="1">
      <w:start w:val="1"/>
      <w:numFmt w:val="lowerLetter"/>
      <w:lvlText w:val="%2."/>
      <w:lvlJc w:val="left"/>
      <w:pPr>
        <w:ind w:left="1500" w:hanging="360"/>
      </w:pPr>
    </w:lvl>
    <w:lvl w:ilvl="2" w:tplc="041F001B" w:tentative="1">
      <w:start w:val="1"/>
      <w:numFmt w:val="lowerRoman"/>
      <w:lvlText w:val="%3."/>
      <w:lvlJc w:val="right"/>
      <w:pPr>
        <w:ind w:left="2220" w:hanging="180"/>
      </w:pPr>
    </w:lvl>
    <w:lvl w:ilvl="3" w:tplc="041F000F" w:tentative="1">
      <w:start w:val="1"/>
      <w:numFmt w:val="decimal"/>
      <w:lvlText w:val="%4."/>
      <w:lvlJc w:val="left"/>
      <w:pPr>
        <w:ind w:left="2940" w:hanging="360"/>
      </w:pPr>
    </w:lvl>
    <w:lvl w:ilvl="4" w:tplc="041F0019" w:tentative="1">
      <w:start w:val="1"/>
      <w:numFmt w:val="lowerLetter"/>
      <w:lvlText w:val="%5."/>
      <w:lvlJc w:val="left"/>
      <w:pPr>
        <w:ind w:left="3660" w:hanging="360"/>
      </w:pPr>
    </w:lvl>
    <w:lvl w:ilvl="5" w:tplc="041F001B" w:tentative="1">
      <w:start w:val="1"/>
      <w:numFmt w:val="lowerRoman"/>
      <w:lvlText w:val="%6."/>
      <w:lvlJc w:val="right"/>
      <w:pPr>
        <w:ind w:left="4380" w:hanging="180"/>
      </w:pPr>
    </w:lvl>
    <w:lvl w:ilvl="6" w:tplc="041F000F" w:tentative="1">
      <w:start w:val="1"/>
      <w:numFmt w:val="decimal"/>
      <w:lvlText w:val="%7."/>
      <w:lvlJc w:val="left"/>
      <w:pPr>
        <w:ind w:left="5100" w:hanging="360"/>
      </w:pPr>
    </w:lvl>
    <w:lvl w:ilvl="7" w:tplc="041F0019" w:tentative="1">
      <w:start w:val="1"/>
      <w:numFmt w:val="lowerLetter"/>
      <w:lvlText w:val="%8."/>
      <w:lvlJc w:val="left"/>
      <w:pPr>
        <w:ind w:left="5820" w:hanging="360"/>
      </w:pPr>
    </w:lvl>
    <w:lvl w:ilvl="8" w:tplc="041F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4">
    <w:nsid w:val="52FD7CC9"/>
    <w:multiLevelType w:val="hybridMultilevel"/>
    <w:tmpl w:val="F4AE7936"/>
    <w:lvl w:ilvl="0" w:tplc="7750AA2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8F62822"/>
    <w:multiLevelType w:val="hybridMultilevel"/>
    <w:tmpl w:val="55D2A9C8"/>
    <w:lvl w:ilvl="0" w:tplc="B2B8D626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9657C6"/>
    <w:multiLevelType w:val="hybridMultilevel"/>
    <w:tmpl w:val="18D89198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CB19CB"/>
    <w:multiLevelType w:val="hybridMultilevel"/>
    <w:tmpl w:val="DF28C3A2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9A7BE1"/>
    <w:multiLevelType w:val="hybridMultilevel"/>
    <w:tmpl w:val="64F0EA64"/>
    <w:lvl w:ilvl="0" w:tplc="041F0017">
      <w:start w:val="1"/>
      <w:numFmt w:val="lowerLetter"/>
      <w:lvlText w:val="%1)"/>
      <w:lvlJc w:val="left"/>
      <w:pPr>
        <w:ind w:left="1440" w:hanging="360"/>
      </w:pPr>
    </w:lvl>
    <w:lvl w:ilvl="1" w:tplc="A34C17F8">
      <w:start w:val="1"/>
      <w:numFmt w:val="lowerLetter"/>
      <w:lvlText w:val="%2."/>
      <w:lvlJc w:val="left"/>
      <w:pPr>
        <w:ind w:left="2160" w:hanging="360"/>
      </w:pPr>
      <w:rPr>
        <w:b/>
      </w:rPr>
    </w:lvl>
    <w:lvl w:ilvl="2" w:tplc="041F001B" w:tentative="1">
      <w:start w:val="1"/>
      <w:numFmt w:val="lowerRoman"/>
      <w:lvlText w:val="%3."/>
      <w:lvlJc w:val="right"/>
      <w:pPr>
        <w:ind w:left="2880" w:hanging="180"/>
      </w:pPr>
    </w:lvl>
    <w:lvl w:ilvl="3" w:tplc="041F000F" w:tentative="1">
      <w:start w:val="1"/>
      <w:numFmt w:val="decimal"/>
      <w:lvlText w:val="%4."/>
      <w:lvlJc w:val="left"/>
      <w:pPr>
        <w:ind w:left="3600" w:hanging="360"/>
      </w:pPr>
    </w:lvl>
    <w:lvl w:ilvl="4" w:tplc="041F0019" w:tentative="1">
      <w:start w:val="1"/>
      <w:numFmt w:val="lowerLetter"/>
      <w:lvlText w:val="%5."/>
      <w:lvlJc w:val="left"/>
      <w:pPr>
        <w:ind w:left="4320" w:hanging="360"/>
      </w:pPr>
    </w:lvl>
    <w:lvl w:ilvl="5" w:tplc="041F001B" w:tentative="1">
      <w:start w:val="1"/>
      <w:numFmt w:val="lowerRoman"/>
      <w:lvlText w:val="%6."/>
      <w:lvlJc w:val="right"/>
      <w:pPr>
        <w:ind w:left="5040" w:hanging="180"/>
      </w:pPr>
    </w:lvl>
    <w:lvl w:ilvl="6" w:tplc="041F000F" w:tentative="1">
      <w:start w:val="1"/>
      <w:numFmt w:val="decimal"/>
      <w:lvlText w:val="%7."/>
      <w:lvlJc w:val="left"/>
      <w:pPr>
        <w:ind w:left="5760" w:hanging="360"/>
      </w:pPr>
    </w:lvl>
    <w:lvl w:ilvl="7" w:tplc="041F0019" w:tentative="1">
      <w:start w:val="1"/>
      <w:numFmt w:val="lowerLetter"/>
      <w:lvlText w:val="%8."/>
      <w:lvlJc w:val="left"/>
      <w:pPr>
        <w:ind w:left="6480" w:hanging="360"/>
      </w:pPr>
    </w:lvl>
    <w:lvl w:ilvl="8" w:tplc="041F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6B6E17FC"/>
    <w:multiLevelType w:val="hybridMultilevel"/>
    <w:tmpl w:val="BD1A2216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50F0672"/>
    <w:multiLevelType w:val="hybridMultilevel"/>
    <w:tmpl w:val="F216C81C"/>
    <w:lvl w:ilvl="0" w:tplc="041F000F">
      <w:start w:val="1"/>
      <w:numFmt w:val="decimal"/>
      <w:lvlText w:val="%1."/>
      <w:lvlJc w:val="left"/>
      <w:pPr>
        <w:ind w:left="1080" w:hanging="360"/>
      </w:p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6976313"/>
    <w:multiLevelType w:val="hybridMultilevel"/>
    <w:tmpl w:val="6A327704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BCA5547"/>
    <w:multiLevelType w:val="hybridMultilevel"/>
    <w:tmpl w:val="7E7AB028"/>
    <w:lvl w:ilvl="0" w:tplc="5B288E58">
      <w:start w:val="1"/>
      <w:numFmt w:val="lowerLetter"/>
      <w:lvlText w:val="%1)"/>
      <w:lvlJc w:val="left"/>
      <w:pPr>
        <w:ind w:left="84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500" w:hanging="360"/>
      </w:pPr>
    </w:lvl>
    <w:lvl w:ilvl="2" w:tplc="041F001B" w:tentative="1">
      <w:start w:val="1"/>
      <w:numFmt w:val="lowerRoman"/>
      <w:lvlText w:val="%3."/>
      <w:lvlJc w:val="right"/>
      <w:pPr>
        <w:ind w:left="2220" w:hanging="180"/>
      </w:pPr>
    </w:lvl>
    <w:lvl w:ilvl="3" w:tplc="041F000F" w:tentative="1">
      <w:start w:val="1"/>
      <w:numFmt w:val="decimal"/>
      <w:lvlText w:val="%4."/>
      <w:lvlJc w:val="left"/>
      <w:pPr>
        <w:ind w:left="2940" w:hanging="360"/>
      </w:pPr>
    </w:lvl>
    <w:lvl w:ilvl="4" w:tplc="041F0019" w:tentative="1">
      <w:start w:val="1"/>
      <w:numFmt w:val="lowerLetter"/>
      <w:lvlText w:val="%5."/>
      <w:lvlJc w:val="left"/>
      <w:pPr>
        <w:ind w:left="3660" w:hanging="360"/>
      </w:pPr>
    </w:lvl>
    <w:lvl w:ilvl="5" w:tplc="041F001B" w:tentative="1">
      <w:start w:val="1"/>
      <w:numFmt w:val="lowerRoman"/>
      <w:lvlText w:val="%6."/>
      <w:lvlJc w:val="right"/>
      <w:pPr>
        <w:ind w:left="4380" w:hanging="180"/>
      </w:pPr>
    </w:lvl>
    <w:lvl w:ilvl="6" w:tplc="041F000F" w:tentative="1">
      <w:start w:val="1"/>
      <w:numFmt w:val="decimal"/>
      <w:lvlText w:val="%7."/>
      <w:lvlJc w:val="left"/>
      <w:pPr>
        <w:ind w:left="5100" w:hanging="360"/>
      </w:pPr>
    </w:lvl>
    <w:lvl w:ilvl="7" w:tplc="041F0019" w:tentative="1">
      <w:start w:val="1"/>
      <w:numFmt w:val="lowerLetter"/>
      <w:lvlText w:val="%8."/>
      <w:lvlJc w:val="left"/>
      <w:pPr>
        <w:ind w:left="5820" w:hanging="360"/>
      </w:pPr>
    </w:lvl>
    <w:lvl w:ilvl="8" w:tplc="041F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10"/>
  </w:num>
  <w:num w:numId="2">
    <w:abstractNumId w:val="17"/>
  </w:num>
  <w:num w:numId="3">
    <w:abstractNumId w:val="3"/>
  </w:num>
  <w:num w:numId="4">
    <w:abstractNumId w:val="5"/>
  </w:num>
  <w:num w:numId="5">
    <w:abstractNumId w:val="0"/>
  </w:num>
  <w:num w:numId="6">
    <w:abstractNumId w:val="2"/>
  </w:num>
  <w:num w:numId="7">
    <w:abstractNumId w:val="4"/>
  </w:num>
  <w:num w:numId="8">
    <w:abstractNumId w:val="7"/>
  </w:num>
  <w:num w:numId="9">
    <w:abstractNumId w:val="12"/>
  </w:num>
  <w:num w:numId="10">
    <w:abstractNumId w:val="18"/>
  </w:num>
  <w:num w:numId="11">
    <w:abstractNumId w:val="1"/>
  </w:num>
  <w:num w:numId="12">
    <w:abstractNumId w:val="14"/>
  </w:num>
  <w:num w:numId="13">
    <w:abstractNumId w:val="11"/>
  </w:num>
  <w:num w:numId="14">
    <w:abstractNumId w:val="8"/>
  </w:num>
  <w:num w:numId="15">
    <w:abstractNumId w:val="22"/>
  </w:num>
  <w:num w:numId="16">
    <w:abstractNumId w:val="15"/>
  </w:num>
  <w:num w:numId="17">
    <w:abstractNumId w:val="21"/>
  </w:num>
  <w:num w:numId="18">
    <w:abstractNumId w:val="13"/>
  </w:num>
  <w:num w:numId="19">
    <w:abstractNumId w:val="20"/>
  </w:num>
  <w:num w:numId="20">
    <w:abstractNumId w:val="19"/>
  </w:num>
  <w:num w:numId="21">
    <w:abstractNumId w:val="6"/>
  </w:num>
  <w:num w:numId="22">
    <w:abstractNumId w:val="16"/>
  </w:num>
  <w:num w:numId="2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794B"/>
    <w:rsid w:val="00002DF2"/>
    <w:rsid w:val="000065ED"/>
    <w:rsid w:val="000115DD"/>
    <w:rsid w:val="00013089"/>
    <w:rsid w:val="00016017"/>
    <w:rsid w:val="000215C0"/>
    <w:rsid w:val="0002181A"/>
    <w:rsid w:val="000330B5"/>
    <w:rsid w:val="000356FB"/>
    <w:rsid w:val="00042C1D"/>
    <w:rsid w:val="00047437"/>
    <w:rsid w:val="00053024"/>
    <w:rsid w:val="00053663"/>
    <w:rsid w:val="00055A30"/>
    <w:rsid w:val="00062E51"/>
    <w:rsid w:val="0007134D"/>
    <w:rsid w:val="00082B1A"/>
    <w:rsid w:val="000865A4"/>
    <w:rsid w:val="00086AED"/>
    <w:rsid w:val="00086F6F"/>
    <w:rsid w:val="00091631"/>
    <w:rsid w:val="00091738"/>
    <w:rsid w:val="00092E65"/>
    <w:rsid w:val="000A5C31"/>
    <w:rsid w:val="000A7008"/>
    <w:rsid w:val="000A746B"/>
    <w:rsid w:val="000B08C1"/>
    <w:rsid w:val="000B51C5"/>
    <w:rsid w:val="000B7191"/>
    <w:rsid w:val="000C0154"/>
    <w:rsid w:val="000C05D0"/>
    <w:rsid w:val="000C1B5E"/>
    <w:rsid w:val="000D1B16"/>
    <w:rsid w:val="000D29D6"/>
    <w:rsid w:val="000E27D9"/>
    <w:rsid w:val="000E7FAB"/>
    <w:rsid w:val="000F67B9"/>
    <w:rsid w:val="001019DC"/>
    <w:rsid w:val="001331AC"/>
    <w:rsid w:val="0013506B"/>
    <w:rsid w:val="001421B5"/>
    <w:rsid w:val="001434D6"/>
    <w:rsid w:val="0014597F"/>
    <w:rsid w:val="00146223"/>
    <w:rsid w:val="00147FF7"/>
    <w:rsid w:val="00154652"/>
    <w:rsid w:val="00154D27"/>
    <w:rsid w:val="0015569A"/>
    <w:rsid w:val="00164ED5"/>
    <w:rsid w:val="001740AE"/>
    <w:rsid w:val="00180752"/>
    <w:rsid w:val="0018080D"/>
    <w:rsid w:val="00182500"/>
    <w:rsid w:val="0018468E"/>
    <w:rsid w:val="00184908"/>
    <w:rsid w:val="00187A2A"/>
    <w:rsid w:val="0019000C"/>
    <w:rsid w:val="001A6F89"/>
    <w:rsid w:val="001B23C8"/>
    <w:rsid w:val="001B7B75"/>
    <w:rsid w:val="001C216F"/>
    <w:rsid w:val="001C35AD"/>
    <w:rsid w:val="001C47E6"/>
    <w:rsid w:val="001C5C7E"/>
    <w:rsid w:val="001C681A"/>
    <w:rsid w:val="001D13F8"/>
    <w:rsid w:val="001D469C"/>
    <w:rsid w:val="001E2793"/>
    <w:rsid w:val="001F7AF9"/>
    <w:rsid w:val="001F7C2B"/>
    <w:rsid w:val="002008E1"/>
    <w:rsid w:val="00207C89"/>
    <w:rsid w:val="00213C2B"/>
    <w:rsid w:val="00213CDC"/>
    <w:rsid w:val="00221249"/>
    <w:rsid w:val="00221476"/>
    <w:rsid w:val="00223B05"/>
    <w:rsid w:val="002258BE"/>
    <w:rsid w:val="002309BC"/>
    <w:rsid w:val="00241CCB"/>
    <w:rsid w:val="00245715"/>
    <w:rsid w:val="00247C2C"/>
    <w:rsid w:val="00252832"/>
    <w:rsid w:val="00254A81"/>
    <w:rsid w:val="00260884"/>
    <w:rsid w:val="00260D33"/>
    <w:rsid w:val="00262CAE"/>
    <w:rsid w:val="002645E0"/>
    <w:rsid w:val="00267883"/>
    <w:rsid w:val="00271761"/>
    <w:rsid w:val="00275025"/>
    <w:rsid w:val="0027757D"/>
    <w:rsid w:val="002922F7"/>
    <w:rsid w:val="002924E4"/>
    <w:rsid w:val="002946C0"/>
    <w:rsid w:val="00294B3F"/>
    <w:rsid w:val="00296031"/>
    <w:rsid w:val="002A74C3"/>
    <w:rsid w:val="002B5375"/>
    <w:rsid w:val="002B77E1"/>
    <w:rsid w:val="002C42F9"/>
    <w:rsid w:val="002C4679"/>
    <w:rsid w:val="002C7B3E"/>
    <w:rsid w:val="002D50AE"/>
    <w:rsid w:val="002F0045"/>
    <w:rsid w:val="002F5657"/>
    <w:rsid w:val="003014CC"/>
    <w:rsid w:val="00303407"/>
    <w:rsid w:val="003230D3"/>
    <w:rsid w:val="0034671B"/>
    <w:rsid w:val="00352ACE"/>
    <w:rsid w:val="0035533C"/>
    <w:rsid w:val="0035794B"/>
    <w:rsid w:val="00366969"/>
    <w:rsid w:val="00373484"/>
    <w:rsid w:val="003734CB"/>
    <w:rsid w:val="00374A9A"/>
    <w:rsid w:val="00375C1B"/>
    <w:rsid w:val="00382FE9"/>
    <w:rsid w:val="0039347B"/>
    <w:rsid w:val="003940A7"/>
    <w:rsid w:val="00395E7B"/>
    <w:rsid w:val="003A0F6B"/>
    <w:rsid w:val="003A18A0"/>
    <w:rsid w:val="003A2580"/>
    <w:rsid w:val="003A2616"/>
    <w:rsid w:val="003B2BD3"/>
    <w:rsid w:val="003C1C4E"/>
    <w:rsid w:val="003C5A23"/>
    <w:rsid w:val="003D0532"/>
    <w:rsid w:val="003D2B1C"/>
    <w:rsid w:val="003D6381"/>
    <w:rsid w:val="003E022B"/>
    <w:rsid w:val="003E2884"/>
    <w:rsid w:val="003E4E0E"/>
    <w:rsid w:val="003E52C6"/>
    <w:rsid w:val="003F0457"/>
    <w:rsid w:val="003F149B"/>
    <w:rsid w:val="003F3090"/>
    <w:rsid w:val="00400904"/>
    <w:rsid w:val="004024D7"/>
    <w:rsid w:val="00402EBB"/>
    <w:rsid w:val="004048F1"/>
    <w:rsid w:val="00405258"/>
    <w:rsid w:val="00412A1F"/>
    <w:rsid w:val="00415CD5"/>
    <w:rsid w:val="0042399E"/>
    <w:rsid w:val="00432085"/>
    <w:rsid w:val="00433CB1"/>
    <w:rsid w:val="00434705"/>
    <w:rsid w:val="00436F1D"/>
    <w:rsid w:val="004406F7"/>
    <w:rsid w:val="00446AF5"/>
    <w:rsid w:val="00450A5D"/>
    <w:rsid w:val="00451432"/>
    <w:rsid w:val="00453E22"/>
    <w:rsid w:val="00465B07"/>
    <w:rsid w:val="004847C9"/>
    <w:rsid w:val="00490DFC"/>
    <w:rsid w:val="00493FA9"/>
    <w:rsid w:val="004A0D87"/>
    <w:rsid w:val="004A21ED"/>
    <w:rsid w:val="004B027F"/>
    <w:rsid w:val="004B0607"/>
    <w:rsid w:val="004B0B08"/>
    <w:rsid w:val="004B0C76"/>
    <w:rsid w:val="004C24A8"/>
    <w:rsid w:val="004C37AE"/>
    <w:rsid w:val="004C5BD3"/>
    <w:rsid w:val="004C7730"/>
    <w:rsid w:val="004E18FD"/>
    <w:rsid w:val="004E572F"/>
    <w:rsid w:val="004E6B76"/>
    <w:rsid w:val="004F12E2"/>
    <w:rsid w:val="004F34EA"/>
    <w:rsid w:val="004F71B7"/>
    <w:rsid w:val="005049D4"/>
    <w:rsid w:val="005057C5"/>
    <w:rsid w:val="00514C0B"/>
    <w:rsid w:val="00514FC1"/>
    <w:rsid w:val="005169C4"/>
    <w:rsid w:val="00517C32"/>
    <w:rsid w:val="00531B85"/>
    <w:rsid w:val="005345A4"/>
    <w:rsid w:val="005349FA"/>
    <w:rsid w:val="00535FE0"/>
    <w:rsid w:val="005427BF"/>
    <w:rsid w:val="00543329"/>
    <w:rsid w:val="00547BFF"/>
    <w:rsid w:val="00547CAB"/>
    <w:rsid w:val="00550B31"/>
    <w:rsid w:val="00551328"/>
    <w:rsid w:val="005552D2"/>
    <w:rsid w:val="0055581B"/>
    <w:rsid w:val="00560B09"/>
    <w:rsid w:val="00564A29"/>
    <w:rsid w:val="00565621"/>
    <w:rsid w:val="005664ED"/>
    <w:rsid w:val="00566AC4"/>
    <w:rsid w:val="00566D69"/>
    <w:rsid w:val="00567853"/>
    <w:rsid w:val="00567D2B"/>
    <w:rsid w:val="00570EA1"/>
    <w:rsid w:val="00571682"/>
    <w:rsid w:val="00574140"/>
    <w:rsid w:val="00574F2B"/>
    <w:rsid w:val="005766A5"/>
    <w:rsid w:val="00580917"/>
    <w:rsid w:val="005812B4"/>
    <w:rsid w:val="00596D23"/>
    <w:rsid w:val="005A070F"/>
    <w:rsid w:val="005A2D2F"/>
    <w:rsid w:val="005A3038"/>
    <w:rsid w:val="005A3D20"/>
    <w:rsid w:val="005A41EE"/>
    <w:rsid w:val="005A50DB"/>
    <w:rsid w:val="005A6246"/>
    <w:rsid w:val="005A7228"/>
    <w:rsid w:val="005B7D63"/>
    <w:rsid w:val="005D01F9"/>
    <w:rsid w:val="005D41EA"/>
    <w:rsid w:val="005D5AAF"/>
    <w:rsid w:val="005E344C"/>
    <w:rsid w:val="005F0213"/>
    <w:rsid w:val="005F5BF1"/>
    <w:rsid w:val="005F5F3E"/>
    <w:rsid w:val="005F7D7B"/>
    <w:rsid w:val="00612E77"/>
    <w:rsid w:val="00616329"/>
    <w:rsid w:val="0062274A"/>
    <w:rsid w:val="0062625C"/>
    <w:rsid w:val="00630C99"/>
    <w:rsid w:val="006343C8"/>
    <w:rsid w:val="00637B08"/>
    <w:rsid w:val="006419C3"/>
    <w:rsid w:val="006432BE"/>
    <w:rsid w:val="00643693"/>
    <w:rsid w:val="006459DE"/>
    <w:rsid w:val="006576EF"/>
    <w:rsid w:val="0066275F"/>
    <w:rsid w:val="006640C0"/>
    <w:rsid w:val="0067526E"/>
    <w:rsid w:val="00690C7C"/>
    <w:rsid w:val="00694DEA"/>
    <w:rsid w:val="006A4890"/>
    <w:rsid w:val="006A5796"/>
    <w:rsid w:val="006A6356"/>
    <w:rsid w:val="006A7B90"/>
    <w:rsid w:val="006B6FB3"/>
    <w:rsid w:val="006C2C16"/>
    <w:rsid w:val="006C48AB"/>
    <w:rsid w:val="006C54B5"/>
    <w:rsid w:val="006F3EFE"/>
    <w:rsid w:val="007106D3"/>
    <w:rsid w:val="00711BEA"/>
    <w:rsid w:val="00714CF0"/>
    <w:rsid w:val="0071597A"/>
    <w:rsid w:val="00720BC4"/>
    <w:rsid w:val="007219E9"/>
    <w:rsid w:val="0072281B"/>
    <w:rsid w:val="007251B4"/>
    <w:rsid w:val="007270B3"/>
    <w:rsid w:val="007312DA"/>
    <w:rsid w:val="007374CE"/>
    <w:rsid w:val="00737D57"/>
    <w:rsid w:val="00741917"/>
    <w:rsid w:val="00743D46"/>
    <w:rsid w:val="00744F41"/>
    <w:rsid w:val="00750676"/>
    <w:rsid w:val="00751639"/>
    <w:rsid w:val="00751CAB"/>
    <w:rsid w:val="007574ED"/>
    <w:rsid w:val="007629F7"/>
    <w:rsid w:val="007647A7"/>
    <w:rsid w:val="007655D3"/>
    <w:rsid w:val="00772BA5"/>
    <w:rsid w:val="0078514D"/>
    <w:rsid w:val="00786D3C"/>
    <w:rsid w:val="0078770D"/>
    <w:rsid w:val="00787837"/>
    <w:rsid w:val="007A3DA5"/>
    <w:rsid w:val="007A7B7F"/>
    <w:rsid w:val="007B6D70"/>
    <w:rsid w:val="007B7AF4"/>
    <w:rsid w:val="007C19B5"/>
    <w:rsid w:val="007C1BD2"/>
    <w:rsid w:val="007C2215"/>
    <w:rsid w:val="007C3F6D"/>
    <w:rsid w:val="007D00EA"/>
    <w:rsid w:val="007D2E33"/>
    <w:rsid w:val="007E77AE"/>
    <w:rsid w:val="008006F9"/>
    <w:rsid w:val="008025A0"/>
    <w:rsid w:val="00810AAB"/>
    <w:rsid w:val="008178FF"/>
    <w:rsid w:val="00817F32"/>
    <w:rsid w:val="00821505"/>
    <w:rsid w:val="00832729"/>
    <w:rsid w:val="00832EDF"/>
    <w:rsid w:val="00833208"/>
    <w:rsid w:val="008334EE"/>
    <w:rsid w:val="00844260"/>
    <w:rsid w:val="00852C5C"/>
    <w:rsid w:val="00853E21"/>
    <w:rsid w:val="00856BF3"/>
    <w:rsid w:val="00865119"/>
    <w:rsid w:val="00871560"/>
    <w:rsid w:val="00872F3B"/>
    <w:rsid w:val="0087634E"/>
    <w:rsid w:val="008779D0"/>
    <w:rsid w:val="00883602"/>
    <w:rsid w:val="008854A2"/>
    <w:rsid w:val="00897F8E"/>
    <w:rsid w:val="008A55D7"/>
    <w:rsid w:val="008B3727"/>
    <w:rsid w:val="008C066F"/>
    <w:rsid w:val="008C4970"/>
    <w:rsid w:val="008C77DE"/>
    <w:rsid w:val="008D0964"/>
    <w:rsid w:val="008D370C"/>
    <w:rsid w:val="008E5C4A"/>
    <w:rsid w:val="008E78A0"/>
    <w:rsid w:val="00901516"/>
    <w:rsid w:val="00906837"/>
    <w:rsid w:val="00911EAF"/>
    <w:rsid w:val="00917F2D"/>
    <w:rsid w:val="0092305D"/>
    <w:rsid w:val="009360BD"/>
    <w:rsid w:val="00936B56"/>
    <w:rsid w:val="0094037A"/>
    <w:rsid w:val="00952072"/>
    <w:rsid w:val="00954E68"/>
    <w:rsid w:val="00955150"/>
    <w:rsid w:val="00955C21"/>
    <w:rsid w:val="009575DF"/>
    <w:rsid w:val="00962EB4"/>
    <w:rsid w:val="00965464"/>
    <w:rsid w:val="009728ED"/>
    <w:rsid w:val="0097303D"/>
    <w:rsid w:val="00973EA0"/>
    <w:rsid w:val="00976167"/>
    <w:rsid w:val="009824A0"/>
    <w:rsid w:val="009913B5"/>
    <w:rsid w:val="009A1508"/>
    <w:rsid w:val="009A2D06"/>
    <w:rsid w:val="009A39B8"/>
    <w:rsid w:val="009A713C"/>
    <w:rsid w:val="009B3AD7"/>
    <w:rsid w:val="009C1C86"/>
    <w:rsid w:val="009C2045"/>
    <w:rsid w:val="009C24D1"/>
    <w:rsid w:val="009C4616"/>
    <w:rsid w:val="009C6521"/>
    <w:rsid w:val="009D0868"/>
    <w:rsid w:val="009D1E99"/>
    <w:rsid w:val="009D1FAE"/>
    <w:rsid w:val="009D69BA"/>
    <w:rsid w:val="009E1967"/>
    <w:rsid w:val="009F0044"/>
    <w:rsid w:val="009F1173"/>
    <w:rsid w:val="00A04BB9"/>
    <w:rsid w:val="00A1780C"/>
    <w:rsid w:val="00A22EAB"/>
    <w:rsid w:val="00A24705"/>
    <w:rsid w:val="00A33C0F"/>
    <w:rsid w:val="00A41F25"/>
    <w:rsid w:val="00A43000"/>
    <w:rsid w:val="00A43B7E"/>
    <w:rsid w:val="00A43EC6"/>
    <w:rsid w:val="00A50856"/>
    <w:rsid w:val="00A52647"/>
    <w:rsid w:val="00A56AB1"/>
    <w:rsid w:val="00A610B3"/>
    <w:rsid w:val="00A656FD"/>
    <w:rsid w:val="00A7236A"/>
    <w:rsid w:val="00A86EF4"/>
    <w:rsid w:val="00A915AA"/>
    <w:rsid w:val="00A97BE6"/>
    <w:rsid w:val="00AA019C"/>
    <w:rsid w:val="00AA2199"/>
    <w:rsid w:val="00AB0B3B"/>
    <w:rsid w:val="00AC4EBA"/>
    <w:rsid w:val="00AC5DEB"/>
    <w:rsid w:val="00AC6DE2"/>
    <w:rsid w:val="00AE018E"/>
    <w:rsid w:val="00AF2A76"/>
    <w:rsid w:val="00AF673B"/>
    <w:rsid w:val="00B01358"/>
    <w:rsid w:val="00B02630"/>
    <w:rsid w:val="00B02658"/>
    <w:rsid w:val="00B04690"/>
    <w:rsid w:val="00B1028C"/>
    <w:rsid w:val="00B108C9"/>
    <w:rsid w:val="00B11C56"/>
    <w:rsid w:val="00B20619"/>
    <w:rsid w:val="00B21087"/>
    <w:rsid w:val="00B22C2E"/>
    <w:rsid w:val="00B26D2A"/>
    <w:rsid w:val="00B34D69"/>
    <w:rsid w:val="00B356BE"/>
    <w:rsid w:val="00B476F5"/>
    <w:rsid w:val="00B54400"/>
    <w:rsid w:val="00B55418"/>
    <w:rsid w:val="00B60973"/>
    <w:rsid w:val="00B6365F"/>
    <w:rsid w:val="00B700CE"/>
    <w:rsid w:val="00B705FF"/>
    <w:rsid w:val="00B71748"/>
    <w:rsid w:val="00B77074"/>
    <w:rsid w:val="00B900D0"/>
    <w:rsid w:val="00B925E7"/>
    <w:rsid w:val="00B94DC8"/>
    <w:rsid w:val="00B960C0"/>
    <w:rsid w:val="00B9621B"/>
    <w:rsid w:val="00BA0C33"/>
    <w:rsid w:val="00BB110D"/>
    <w:rsid w:val="00BB1EC3"/>
    <w:rsid w:val="00BB5558"/>
    <w:rsid w:val="00BB79D8"/>
    <w:rsid w:val="00BC6E06"/>
    <w:rsid w:val="00BD1DE9"/>
    <w:rsid w:val="00BD5EE2"/>
    <w:rsid w:val="00BD631B"/>
    <w:rsid w:val="00BE0B0A"/>
    <w:rsid w:val="00BE2164"/>
    <w:rsid w:val="00BE2E29"/>
    <w:rsid w:val="00BE3541"/>
    <w:rsid w:val="00BE59C4"/>
    <w:rsid w:val="00BF0E51"/>
    <w:rsid w:val="00BF2328"/>
    <w:rsid w:val="00BF6C17"/>
    <w:rsid w:val="00C05ECD"/>
    <w:rsid w:val="00C1211A"/>
    <w:rsid w:val="00C20836"/>
    <w:rsid w:val="00C31163"/>
    <w:rsid w:val="00C476BB"/>
    <w:rsid w:val="00C613C5"/>
    <w:rsid w:val="00C642AF"/>
    <w:rsid w:val="00C70236"/>
    <w:rsid w:val="00C73A66"/>
    <w:rsid w:val="00C81659"/>
    <w:rsid w:val="00C87479"/>
    <w:rsid w:val="00CA0407"/>
    <w:rsid w:val="00CA49D0"/>
    <w:rsid w:val="00CB0ADB"/>
    <w:rsid w:val="00CB1D3A"/>
    <w:rsid w:val="00CB4414"/>
    <w:rsid w:val="00CC027F"/>
    <w:rsid w:val="00CC0D7F"/>
    <w:rsid w:val="00CC161E"/>
    <w:rsid w:val="00CC24FE"/>
    <w:rsid w:val="00CC538A"/>
    <w:rsid w:val="00CE26F1"/>
    <w:rsid w:val="00CE2B68"/>
    <w:rsid w:val="00CE43FF"/>
    <w:rsid w:val="00CE7D8C"/>
    <w:rsid w:val="00CF124E"/>
    <w:rsid w:val="00D04891"/>
    <w:rsid w:val="00D06C80"/>
    <w:rsid w:val="00D15A89"/>
    <w:rsid w:val="00D17037"/>
    <w:rsid w:val="00D252B6"/>
    <w:rsid w:val="00D37F65"/>
    <w:rsid w:val="00D44F09"/>
    <w:rsid w:val="00D503D5"/>
    <w:rsid w:val="00D5152B"/>
    <w:rsid w:val="00D57325"/>
    <w:rsid w:val="00D575E3"/>
    <w:rsid w:val="00D63153"/>
    <w:rsid w:val="00D65B8E"/>
    <w:rsid w:val="00D7221C"/>
    <w:rsid w:val="00D72A4F"/>
    <w:rsid w:val="00D73DE1"/>
    <w:rsid w:val="00D75D7C"/>
    <w:rsid w:val="00D770CD"/>
    <w:rsid w:val="00D800C7"/>
    <w:rsid w:val="00D80F55"/>
    <w:rsid w:val="00D80FE8"/>
    <w:rsid w:val="00D81615"/>
    <w:rsid w:val="00D845F7"/>
    <w:rsid w:val="00D850F4"/>
    <w:rsid w:val="00D875E8"/>
    <w:rsid w:val="00D94C26"/>
    <w:rsid w:val="00D97CD8"/>
    <w:rsid w:val="00DA0C39"/>
    <w:rsid w:val="00DB7054"/>
    <w:rsid w:val="00DC72A4"/>
    <w:rsid w:val="00DE0F4E"/>
    <w:rsid w:val="00DF25B9"/>
    <w:rsid w:val="00E139E7"/>
    <w:rsid w:val="00E26519"/>
    <w:rsid w:val="00E30B5E"/>
    <w:rsid w:val="00E316FD"/>
    <w:rsid w:val="00E32913"/>
    <w:rsid w:val="00E40601"/>
    <w:rsid w:val="00E41F04"/>
    <w:rsid w:val="00E500CA"/>
    <w:rsid w:val="00E51A1C"/>
    <w:rsid w:val="00E51BCF"/>
    <w:rsid w:val="00E54DE3"/>
    <w:rsid w:val="00E61B0D"/>
    <w:rsid w:val="00E67BCA"/>
    <w:rsid w:val="00E72AEA"/>
    <w:rsid w:val="00E7314A"/>
    <w:rsid w:val="00E74256"/>
    <w:rsid w:val="00E769F8"/>
    <w:rsid w:val="00E86E25"/>
    <w:rsid w:val="00E935C2"/>
    <w:rsid w:val="00E9371C"/>
    <w:rsid w:val="00E971B1"/>
    <w:rsid w:val="00EA75BD"/>
    <w:rsid w:val="00EB0BBF"/>
    <w:rsid w:val="00EB28C1"/>
    <w:rsid w:val="00ED5ADE"/>
    <w:rsid w:val="00EE0ACA"/>
    <w:rsid w:val="00EE5595"/>
    <w:rsid w:val="00EF16AA"/>
    <w:rsid w:val="00EF1EB0"/>
    <w:rsid w:val="00F0105C"/>
    <w:rsid w:val="00F0755A"/>
    <w:rsid w:val="00F11553"/>
    <w:rsid w:val="00F11FEC"/>
    <w:rsid w:val="00F17B5E"/>
    <w:rsid w:val="00F26CDC"/>
    <w:rsid w:val="00F34C8F"/>
    <w:rsid w:val="00F34F78"/>
    <w:rsid w:val="00F40A14"/>
    <w:rsid w:val="00F4388B"/>
    <w:rsid w:val="00F457EB"/>
    <w:rsid w:val="00F505DD"/>
    <w:rsid w:val="00F52629"/>
    <w:rsid w:val="00F527BD"/>
    <w:rsid w:val="00F625FF"/>
    <w:rsid w:val="00F64855"/>
    <w:rsid w:val="00F74E4E"/>
    <w:rsid w:val="00F77AE7"/>
    <w:rsid w:val="00F82ECB"/>
    <w:rsid w:val="00F849EA"/>
    <w:rsid w:val="00F86DE1"/>
    <w:rsid w:val="00F93E4F"/>
    <w:rsid w:val="00F94481"/>
    <w:rsid w:val="00F95421"/>
    <w:rsid w:val="00FA5FF4"/>
    <w:rsid w:val="00FB6D8C"/>
    <w:rsid w:val="00FC014B"/>
    <w:rsid w:val="00FD0A52"/>
    <w:rsid w:val="00FD5296"/>
    <w:rsid w:val="00FD5717"/>
    <w:rsid w:val="00FD5FAA"/>
    <w:rsid w:val="00FE5378"/>
    <w:rsid w:val="00FF4F9F"/>
    <w:rsid w:val="00FF63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Balk1">
    <w:name w:val="heading 1"/>
    <w:basedOn w:val="Normal"/>
    <w:next w:val="Normal"/>
    <w:link w:val="Balk1Char"/>
    <w:uiPriority w:val="9"/>
    <w:qFormat/>
    <w:rsid w:val="0009173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2212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221249"/>
    <w:rPr>
      <w:rFonts w:ascii="Tahoma" w:hAnsi="Tahoma" w:cs="Tahoma"/>
      <w:sz w:val="16"/>
      <w:szCs w:val="16"/>
    </w:rPr>
  </w:style>
  <w:style w:type="character" w:customStyle="1" w:styleId="Balk1Char">
    <w:name w:val="Başlık 1 Char"/>
    <w:basedOn w:val="VarsaylanParagrafYazTipi"/>
    <w:link w:val="Balk1"/>
    <w:uiPriority w:val="9"/>
    <w:rsid w:val="0009173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ListeParagraf">
    <w:name w:val="List Paragraph"/>
    <w:basedOn w:val="Normal"/>
    <w:uiPriority w:val="34"/>
    <w:qFormat/>
    <w:rsid w:val="002258BE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4F12E2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CC0D7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Balk1">
    <w:name w:val="heading 1"/>
    <w:basedOn w:val="Normal"/>
    <w:next w:val="Normal"/>
    <w:link w:val="Balk1Char"/>
    <w:uiPriority w:val="9"/>
    <w:qFormat/>
    <w:rsid w:val="0009173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2212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221249"/>
    <w:rPr>
      <w:rFonts w:ascii="Tahoma" w:hAnsi="Tahoma" w:cs="Tahoma"/>
      <w:sz w:val="16"/>
      <w:szCs w:val="16"/>
    </w:rPr>
  </w:style>
  <w:style w:type="character" w:customStyle="1" w:styleId="Balk1Char">
    <w:name w:val="Başlık 1 Char"/>
    <w:basedOn w:val="VarsaylanParagrafYazTipi"/>
    <w:link w:val="Balk1"/>
    <w:uiPriority w:val="9"/>
    <w:rsid w:val="0009173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ListeParagraf">
    <w:name w:val="List Paragraph"/>
    <w:basedOn w:val="Normal"/>
    <w:uiPriority w:val="34"/>
    <w:qFormat/>
    <w:rsid w:val="002258BE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4F12E2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CC0D7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130.wmf"/><Relationship Id="rId55" Type="http://schemas.openxmlformats.org/officeDocument/2006/relationships/image" Target="media/image16.wmf"/><Relationship Id="rId63" Type="http://schemas.openxmlformats.org/officeDocument/2006/relationships/image" Target="media/image21.png"/><Relationship Id="rId68" Type="http://schemas.openxmlformats.org/officeDocument/2006/relationships/oleObject" Target="embeddings/oleObject26.bin"/><Relationship Id="rId76" Type="http://schemas.openxmlformats.org/officeDocument/2006/relationships/image" Target="media/image25.wmf"/><Relationship Id="rId84" Type="http://schemas.openxmlformats.org/officeDocument/2006/relationships/image" Target="media/image30.wmf"/><Relationship Id="rId89" Type="http://schemas.openxmlformats.org/officeDocument/2006/relationships/oleObject" Target="embeddings/oleObject35.bin"/><Relationship Id="rId97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23.wmf"/><Relationship Id="rId92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image" Target="media/image24.wmf"/><Relationship Id="rId29" Type="http://schemas.openxmlformats.org/officeDocument/2006/relationships/image" Target="media/image9.wmf"/><Relationship Id="rId11" Type="http://schemas.openxmlformats.org/officeDocument/2006/relationships/image" Target="media/image3.wmf"/><Relationship Id="rId24" Type="http://schemas.openxmlformats.org/officeDocument/2006/relationships/image" Target="media/image6.jpeg"/><Relationship Id="rId32" Type="http://schemas.openxmlformats.org/officeDocument/2006/relationships/oleObject" Target="embeddings/oleObject12.bin"/><Relationship Id="rId37" Type="http://schemas.openxmlformats.org/officeDocument/2006/relationships/image" Target="media/image8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2.png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8.bin"/><Relationship Id="rId79" Type="http://schemas.openxmlformats.org/officeDocument/2006/relationships/oleObject" Target="embeddings/oleObject30.bin"/><Relationship Id="rId87" Type="http://schemas.openxmlformats.org/officeDocument/2006/relationships/oleObject" Target="embeddings/oleObject34.bin"/><Relationship Id="rId5" Type="http://schemas.openxmlformats.org/officeDocument/2006/relationships/settings" Target="settings.xml"/><Relationship Id="rId61" Type="http://schemas.openxmlformats.org/officeDocument/2006/relationships/image" Target="media/image19.wmf"/><Relationship Id="rId82" Type="http://schemas.openxmlformats.org/officeDocument/2006/relationships/image" Target="media/image29.wmf"/><Relationship Id="rId90" Type="http://schemas.openxmlformats.org/officeDocument/2006/relationships/image" Target="media/image33.wmf"/><Relationship Id="rId95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8.wmf"/><Relationship Id="rId30" Type="http://schemas.openxmlformats.org/officeDocument/2006/relationships/oleObject" Target="embeddings/oleObject11.bin"/><Relationship Id="rId35" Type="http://schemas.openxmlformats.org/officeDocument/2006/relationships/image" Target="media/image70.wmf"/><Relationship Id="rId43" Type="http://schemas.openxmlformats.org/officeDocument/2006/relationships/image" Target="media/image110.wmf"/><Relationship Id="rId48" Type="http://schemas.openxmlformats.org/officeDocument/2006/relationships/image" Target="media/image14.wmf"/><Relationship Id="rId56" Type="http://schemas.openxmlformats.org/officeDocument/2006/relationships/oleObject" Target="embeddings/oleObject23.bin"/><Relationship Id="rId64" Type="http://schemas.openxmlformats.org/officeDocument/2006/relationships/image" Target="media/image22.wmf"/><Relationship Id="rId69" Type="http://schemas.openxmlformats.org/officeDocument/2006/relationships/image" Target="media/image22.jpeg"/><Relationship Id="rId77" Type="http://schemas.openxmlformats.org/officeDocument/2006/relationships/oleObject" Target="embeddings/oleObject29.bin"/><Relationship Id="rId8" Type="http://schemas.openxmlformats.org/officeDocument/2006/relationships/image" Target="media/image10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27.bin"/><Relationship Id="rId80" Type="http://schemas.openxmlformats.org/officeDocument/2006/relationships/image" Target="media/image28.wmf"/><Relationship Id="rId85" Type="http://schemas.openxmlformats.org/officeDocument/2006/relationships/oleObject" Target="embeddings/oleObject33.bin"/><Relationship Id="rId93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3.wmf"/><Relationship Id="rId59" Type="http://schemas.openxmlformats.org/officeDocument/2006/relationships/image" Target="media/image17.png"/><Relationship Id="rId67" Type="http://schemas.openxmlformats.org/officeDocument/2006/relationships/image" Target="media/image21.wmf"/><Relationship Id="rId20" Type="http://schemas.openxmlformats.org/officeDocument/2006/relationships/image" Target="media/image40.wmf"/><Relationship Id="rId41" Type="http://schemas.openxmlformats.org/officeDocument/2006/relationships/image" Target="media/image100.wmf"/><Relationship Id="rId54" Type="http://schemas.openxmlformats.org/officeDocument/2006/relationships/image" Target="media/image15.png"/><Relationship Id="rId62" Type="http://schemas.openxmlformats.org/officeDocument/2006/relationships/image" Target="media/image20.png"/><Relationship Id="rId70" Type="http://schemas.openxmlformats.org/officeDocument/2006/relationships/image" Target="media/image26.jpeg"/><Relationship Id="rId75" Type="http://schemas.openxmlformats.org/officeDocument/2006/relationships/image" Target="media/image24.png"/><Relationship Id="rId83" Type="http://schemas.openxmlformats.org/officeDocument/2006/relationships/oleObject" Target="embeddings/oleObject32.bin"/><Relationship Id="rId88" Type="http://schemas.openxmlformats.org/officeDocument/2006/relationships/image" Target="media/image32.wmf"/><Relationship Id="rId91" Type="http://schemas.openxmlformats.org/officeDocument/2006/relationships/oleObject" Target="embeddings/oleObject36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5.jpe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1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44" Type="http://schemas.openxmlformats.org/officeDocument/2006/relationships/oleObject" Target="embeddings/oleObject18.bin"/><Relationship Id="rId52" Type="http://schemas.openxmlformats.org/officeDocument/2006/relationships/image" Target="media/image140.wmf"/><Relationship Id="rId60" Type="http://schemas.openxmlformats.org/officeDocument/2006/relationships/image" Target="media/image18.png"/><Relationship Id="rId65" Type="http://schemas.openxmlformats.org/officeDocument/2006/relationships/image" Target="media/image20.wmf"/><Relationship Id="rId73" Type="http://schemas.openxmlformats.org/officeDocument/2006/relationships/image" Target="media/image27.wmf"/><Relationship Id="rId78" Type="http://schemas.openxmlformats.org/officeDocument/2006/relationships/image" Target="media/image26.wmf"/><Relationship Id="rId81" Type="http://schemas.openxmlformats.org/officeDocument/2006/relationships/oleObject" Target="embeddings/oleObject31.bin"/><Relationship Id="rId86" Type="http://schemas.openxmlformats.org/officeDocument/2006/relationships/image" Target="media/image31.wmf"/><Relationship Id="rId94" Type="http://schemas.openxmlformats.org/officeDocument/2006/relationships/image" Target="media/image35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36.wmf"/><Relationship Id="rId39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651313-E2FC-47D8-BA8F-D857671C80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9</Words>
  <Characters>511</Characters>
  <Application>Microsoft Office Word</Application>
  <DocSecurity>0</DocSecurity>
  <Lines>4</Lines>
  <Paragraphs>1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pc</cp:lastModifiedBy>
  <cp:revision>5</cp:revision>
  <cp:lastPrinted>2016-03-01T12:26:00Z</cp:lastPrinted>
  <dcterms:created xsi:type="dcterms:W3CDTF">2017-12-19T09:45:00Z</dcterms:created>
  <dcterms:modified xsi:type="dcterms:W3CDTF">2017-12-19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